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xlsx" ContentType="application/vnd.openxmlformats-officedocument.spreadsheetml.sheet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4050" r:id="rId1"/>
  </p:sldMasterIdLst>
  <p:notesMasterIdLst>
    <p:notesMasterId r:id="rId59"/>
  </p:notesMasterIdLst>
  <p:sldIdLst>
    <p:sldId id="286" r:id="rId2"/>
    <p:sldId id="276" r:id="rId3"/>
    <p:sldId id="291" r:id="rId4"/>
    <p:sldId id="259" r:id="rId5"/>
    <p:sldId id="306" r:id="rId6"/>
    <p:sldId id="307" r:id="rId7"/>
    <p:sldId id="336" r:id="rId8"/>
    <p:sldId id="321" r:id="rId9"/>
    <p:sldId id="368" r:id="rId10"/>
    <p:sldId id="337" r:id="rId11"/>
    <p:sldId id="338" r:id="rId12"/>
    <p:sldId id="339" r:id="rId13"/>
    <p:sldId id="340" r:id="rId14"/>
    <p:sldId id="296" r:id="rId15"/>
    <p:sldId id="345" r:id="rId16"/>
    <p:sldId id="364" r:id="rId17"/>
    <p:sldId id="376" r:id="rId18"/>
    <p:sldId id="360" r:id="rId19"/>
    <p:sldId id="362" r:id="rId20"/>
    <p:sldId id="366" r:id="rId21"/>
    <p:sldId id="334" r:id="rId22"/>
    <p:sldId id="350" r:id="rId23"/>
    <p:sldId id="351" r:id="rId24"/>
    <p:sldId id="335" r:id="rId25"/>
    <p:sldId id="304" r:id="rId26"/>
    <p:sldId id="323" r:id="rId27"/>
    <p:sldId id="325" r:id="rId28"/>
    <p:sldId id="342" r:id="rId29"/>
    <p:sldId id="327" r:id="rId30"/>
    <p:sldId id="369" r:id="rId31"/>
    <p:sldId id="370" r:id="rId32"/>
    <p:sldId id="371" r:id="rId33"/>
    <p:sldId id="329" r:id="rId34"/>
    <p:sldId id="353" r:id="rId35"/>
    <p:sldId id="330" r:id="rId36"/>
    <p:sldId id="357" r:id="rId37"/>
    <p:sldId id="358" r:id="rId38"/>
    <p:sldId id="326" r:id="rId39"/>
    <p:sldId id="331" r:id="rId40"/>
    <p:sldId id="373" r:id="rId41"/>
    <p:sldId id="374" r:id="rId42"/>
    <p:sldId id="372" r:id="rId43"/>
    <p:sldId id="333" r:id="rId44"/>
    <p:sldId id="356" r:id="rId45"/>
    <p:sldId id="375" r:id="rId46"/>
    <p:sldId id="355" r:id="rId47"/>
    <p:sldId id="348" r:id="rId48"/>
    <p:sldId id="290" r:id="rId49"/>
    <p:sldId id="311" r:id="rId50"/>
    <p:sldId id="312" r:id="rId51"/>
    <p:sldId id="313" r:id="rId52"/>
    <p:sldId id="314" r:id="rId53"/>
    <p:sldId id="316" r:id="rId54"/>
    <p:sldId id="317" r:id="rId55"/>
    <p:sldId id="352" r:id="rId56"/>
    <p:sldId id="359" r:id="rId57"/>
    <p:sldId id="267" r:id="rId58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7F7F"/>
    <a:srgbClr val="61CC92"/>
    <a:srgbClr val="000000"/>
    <a:srgbClr val="46B298"/>
    <a:srgbClr val="F2F2F2"/>
    <a:srgbClr val="DDDDDD"/>
    <a:srgbClr val="66FF66"/>
    <a:srgbClr val="00FFFF"/>
    <a:srgbClr val="DEDEDE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8FD4443E-F989-4FC4-A0C8-D5A2AF1F390B}" styleName="Dark Style 1 - Accent 5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wholeTbl>
    <a:band1H>
      <a:tcStyle>
        <a:tcBdr/>
        <a:fill>
          <a:solidFill>
            <a:schemeClr val="accent5">
              <a:shade val="60000"/>
            </a:schemeClr>
          </a:solidFill>
        </a:fill>
      </a:tcStyle>
    </a:band1H>
    <a:band1V>
      <a:tcStyle>
        <a:tcBdr/>
        <a:fill>
          <a:solidFill>
            <a:schemeClr val="accent5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5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5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5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397" autoAdjust="0"/>
    <p:restoredTop sz="94662" autoAdjust="0"/>
  </p:normalViewPr>
  <p:slideViewPr>
    <p:cSldViewPr>
      <p:cViewPr varScale="1">
        <p:scale>
          <a:sx n="110" d="100"/>
          <a:sy n="110" d="100"/>
        </p:scale>
        <p:origin x="1020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792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5"/>
    </mc:Choice>
    <mc:Fallback>
      <c:style val="5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0838623902378692"/>
          <c:y val="5.4293972753023979E-2"/>
          <c:w val="0.73443439007296862"/>
          <c:h val="0.78435433865353177"/>
        </c:manualLayout>
      </c:layout>
      <c:barChart>
        <c:barDir val="bar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Popular hardware which the most customer interested in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cat>
            <c:strRef>
              <c:f>Sheet1!$A$2:$A$11</c:f>
              <c:strCache>
                <c:ptCount val="10"/>
                <c:pt idx="0">
                  <c:v>Weight</c:v>
                </c:pt>
                <c:pt idx="1">
                  <c:v>Battery</c:v>
                </c:pt>
                <c:pt idx="2">
                  <c:v>Keyboard</c:v>
                </c:pt>
                <c:pt idx="3">
                  <c:v>Network card</c:v>
                </c:pt>
                <c:pt idx="4">
                  <c:v>DVD/RW</c:v>
                </c:pt>
                <c:pt idx="5">
                  <c:v>Display</c:v>
                </c:pt>
                <c:pt idx="6">
                  <c:v>HDD</c:v>
                </c:pt>
                <c:pt idx="7">
                  <c:v>RAM</c:v>
                </c:pt>
                <c:pt idx="8">
                  <c:v>VGA</c:v>
                </c:pt>
                <c:pt idx="9">
                  <c:v>CPU</c:v>
                </c:pt>
              </c:strCache>
            </c:strRef>
          </c:cat>
          <c:val>
            <c:numRef>
              <c:f>Sheet1!$B$2:$B$11</c:f>
              <c:numCache>
                <c:formatCode>General</c:formatCode>
                <c:ptCount val="10"/>
                <c:pt idx="0">
                  <c:v>9</c:v>
                </c:pt>
                <c:pt idx="1">
                  <c:v>2</c:v>
                </c:pt>
                <c:pt idx="2">
                  <c:v>5</c:v>
                </c:pt>
                <c:pt idx="3">
                  <c:v>13</c:v>
                </c:pt>
                <c:pt idx="4">
                  <c:v>9</c:v>
                </c:pt>
                <c:pt idx="5">
                  <c:v>79</c:v>
                </c:pt>
                <c:pt idx="6">
                  <c:v>80</c:v>
                </c:pt>
                <c:pt idx="7">
                  <c:v>88</c:v>
                </c:pt>
                <c:pt idx="8">
                  <c:v>86</c:v>
                </c:pt>
                <c:pt idx="9">
                  <c:v>93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82"/>
        <c:axId val="352673040"/>
        <c:axId val="352672256"/>
      </c:barChart>
      <c:catAx>
        <c:axId val="352673040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8431" cap="flat" cmpd="sng" algn="ctr">
            <a:solidFill>
              <a:schemeClr val="tx1">
                <a:lumMod val="15000"/>
                <a:lumOff val="85000"/>
              </a:schemeClr>
            </a:solidFill>
            <a:prstDash val="solid"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9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52672256"/>
        <c:crosses val="autoZero"/>
        <c:auto val="1"/>
        <c:lblAlgn val="ctr"/>
        <c:lblOffset val="100"/>
        <c:noMultiLvlLbl val="0"/>
      </c:catAx>
      <c:valAx>
        <c:axId val="352672256"/>
        <c:scaling>
          <c:orientation val="minMax"/>
        </c:scaling>
        <c:delete val="0"/>
        <c:axPos val="b"/>
        <c:majorGridlines>
          <c:spPr>
            <a:ln w="8431" cap="flat" cmpd="sng" algn="ctr">
              <a:solidFill>
                <a:schemeClr val="tx1">
                  <a:lumMod val="15000"/>
                  <a:lumOff val="85000"/>
                </a:schemeClr>
              </a:solidFill>
              <a:prstDash val="solid"/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6344" cap="rnd" cmpd="sng" algn="ctr">
            <a:noFill/>
            <a:prstDash val="solid"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9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52673040"/>
        <c:crosses val="autoZero"/>
        <c:crossBetween val="between"/>
      </c:valAx>
      <c:spPr>
        <a:noFill/>
        <a:ln w="25375">
          <a:noFill/>
        </a:ln>
        <a:effectLst/>
      </c:spPr>
    </c:plotArea>
    <c:legend>
      <c:legendPos val="b"/>
      <c:layout/>
      <c:overlay val="0"/>
      <c:spPr>
        <a:noFill/>
        <a:ln w="25375"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059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rgbClr val="000000">
        <a:alpha val="50196"/>
      </a:srgbClr>
    </a:solidFill>
    <a:ln w="9525" cap="rnd" cmpd="sng" algn="ctr">
      <a:noFill/>
      <a:prstDash val="solid"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withinLinear" id="16">
  <a:schemeClr val="accent3"/>
</cs:colorStyle>
</file>

<file path=ppt/charts/style1.xml><?xml version="1.0" encoding="utf-8"?>
<cs:chartStyle xmlns:cs="http://schemas.microsoft.com/office/drawing/2012/chartStyle" xmlns:a="http://schemas.openxmlformats.org/drawingml/2006/main" id="102">
  <cs:axisTitle>
    <cs:lnRef idx="0"/>
    <cs:fillRef idx="0"/>
    <cs:effectRef idx="0"/>
    <cs:fontRef idx="minor">
      <a:schemeClr val="tx1"/>
    </cs:fontRef>
    <cs:defRPr sz="1000" b="1" kern="1200"/>
  </cs:axisTitle>
  <cs:category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categoryAxis>
  <cs:chartArea mods="allowNoFillOverride allowNoLineOverride">
    <cs:lnRef idx="1">
      <a:schemeClr val="tx1">
        <a:tint val="75000"/>
      </a:schemeClr>
    </cs:lnRef>
    <cs:fillRef idx="1">
      <a:schemeClr val="bg1"/>
    </cs:fillRef>
    <cs:effectRef idx="0"/>
    <cs:fontRef idx="minor">
      <a:schemeClr val="tx1"/>
    </cs:fontRef>
    <cs:spPr>
      <a:ln>
        <a:round/>
      </a:ln>
    </cs:spPr>
    <cs:defRPr sz="1000" kern="1200"/>
  </cs:chartArea>
  <cs:dataLabel>
    <cs:lnRef idx="0"/>
    <cs:fillRef idx="0"/>
    <cs:effectRef idx="0"/>
    <cs:fontRef idx="minor">
      <a:schemeClr val="tx1"/>
    </cs:fontRef>
    <cs:defRPr sz="1000" kern="1200"/>
  </cs:dataLabel>
  <cs:dataLabelCallout>
    <cs:lnRef idx="0"/>
    <cs:fillRef idx="0"/>
    <cs:effectRef idx="0"/>
    <cs:fontRef idx="minor">
      <a:schemeClr val="dk1"/>
    </cs:fontRef>
    <cs:spPr>
      <a:solidFill>
        <a:schemeClr val="lt1"/>
      </a:solidFill>
      <a:ln>
        <a:solidFill>
          <a:schemeClr val="dk1">
            <a:lumMod val="65000"/>
            <a:lumOff val="35000"/>
          </a:schemeClr>
        </a:solidFill>
      </a:ln>
    </cs:spPr>
    <cs:defRPr sz="1000" kern="1200"/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1">
      <cs:styleClr val="auto"/>
    </cs:lnRef>
    <cs:lineWidthScale>3</cs:lineWidthScale>
    <cs:fillRef idx="0"/>
    <cs:effectRef idx="0"/>
    <cs:fontRef idx="minor">
      <a:schemeClr val="tx1"/>
    </cs:fontRef>
    <cs:spPr>
      <a:ln cap="rnd">
        <a:round/>
      </a:ln>
    </cs:spPr>
  </cs:dataPointLine>
  <cs:dataPointMarker>
    <cs:lnRef idx="1">
      <cs:styleClr val="auto"/>
    </cs:lnRef>
    <cs:fillRef idx="1">
      <cs:styleClr val="auto"/>
    </cs:fillRef>
    <cs:effectRef idx="0"/>
    <cs:fontRef idx="minor">
      <a:schemeClr val="tx1"/>
    </cs:fontRef>
    <cs:spPr>
      <a:ln>
        <a:round/>
      </a:ln>
    </cs:spPr>
  </cs:dataPointMarker>
  <cs:dataPointMarkerLayout/>
  <cs:dataPointWireframe>
    <cs:lnRef idx="1">
      <cs:styleClr val="auto"/>
    </cs:lnRef>
    <cs:fillRef idx="0"/>
    <cs:effectRef idx="0"/>
    <cs:fontRef idx="minor">
      <a:schemeClr val="tx1"/>
    </cs:fontRef>
    <cs:spPr>
      <a:ln>
        <a:round/>
      </a:ln>
    </cs:spPr>
  </cs:dataPointWireframe>
  <cs:dataTable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dataTable>
  <cs:downBar>
    <cs:lnRef idx="1">
      <a:schemeClr val="tx1"/>
    </cs:lnRef>
    <cs:fillRef idx="1">
      <a:schemeClr val="dk1">
        <a:tint val="95000"/>
      </a:schemeClr>
    </cs:fillRef>
    <cs:effectRef idx="0"/>
    <cs:fontRef idx="minor">
      <a:schemeClr val="tx1"/>
    </cs:fontRef>
    <cs:spPr>
      <a:ln>
        <a:round/>
      </a:ln>
    </cs:spPr>
  </cs:downBar>
  <cs:drop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dropLine>
  <cs:errorBar>
    <cs:lnRef idx="1">
      <a:schemeClr val="tx1"/>
    </cs:lnRef>
    <cs:fillRef idx="1">
      <a:schemeClr val="tx1"/>
    </cs:fillRef>
    <cs:effectRef idx="0"/>
    <cs:fontRef idx="minor">
      <a:schemeClr val="tx1"/>
    </cs:fontRef>
    <cs:spPr>
      <a:ln>
        <a:round/>
      </a:ln>
    </cs:spPr>
  </cs:errorBar>
  <cs:floor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</cs:floor>
  <cs:gridlineMajor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</cs:gridlineMajor>
  <cs:gridlineMinor>
    <cs:lnRef idx="1">
      <a:schemeClr val="tx1">
        <a:tint val="50000"/>
      </a:schemeClr>
    </cs:lnRef>
    <cs:fillRef idx="0"/>
    <cs:effectRef idx="0"/>
    <cs:fontRef idx="minor">
      <a:schemeClr val="tx1"/>
    </cs:fontRef>
    <cs:spPr>
      <a:ln>
        <a:round/>
      </a:ln>
    </cs:spPr>
  </cs:gridlineMinor>
  <cs:hiLo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hiLoLine>
  <cs:leader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leaderLine>
  <cs:legend>
    <cs:lnRef idx="0"/>
    <cs:fillRef idx="0"/>
    <cs:effectRef idx="0"/>
    <cs:fontRef idx="minor">
      <a:schemeClr val="tx1"/>
    </cs:fontRef>
    <cs:defRPr sz="1000" kern="1200"/>
  </cs:legend>
  <cs:plotArea mods="allowNoFillOverride allowNoLineOverride">
    <cs:lnRef idx="0"/>
    <cs:fillRef idx="1">
      <a:schemeClr val="bg1"/>
    </cs:fillRef>
    <cs:effectRef idx="0"/>
    <cs:fontRef idx="minor">
      <a:schemeClr val="tx1"/>
    </cs:fontRef>
  </cs:plotArea>
  <cs:plotArea3D>
    <cs:lnRef idx="0"/>
    <cs:fillRef idx="0"/>
    <cs:effectRef idx="0"/>
    <cs:fontRef idx="minor">
      <a:schemeClr val="tx1"/>
    </cs:fontRef>
  </cs:plotArea3D>
  <cs:series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seriesAxis>
  <cs:series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seriesLine>
  <cs:title>
    <cs:lnRef idx="0"/>
    <cs:fillRef idx="0"/>
    <cs:effectRef idx="0"/>
    <cs:fontRef idx="minor">
      <a:schemeClr val="tx1"/>
    </cs:fontRef>
    <cs:defRPr sz="1800" b="1" kern="1200"/>
  </cs:title>
  <cs:trendline>
    <cs:lnRef idx="1">
      <a:schemeClr val="tx1"/>
    </cs:lnRef>
    <cs:fillRef idx="0"/>
    <cs:effectRef idx="0"/>
    <cs:fontRef idx="minor">
      <a:schemeClr val="tx1"/>
    </cs:fontRef>
    <cs:spPr>
      <a:ln cap="rnd">
        <a:round/>
      </a:ln>
    </cs:spPr>
  </cs:trendline>
  <cs:trendlineLabel>
    <cs:lnRef idx="0"/>
    <cs:fillRef idx="0"/>
    <cs:effectRef idx="0"/>
    <cs:fontRef idx="minor">
      <a:schemeClr val="tx1"/>
    </cs:fontRef>
    <cs:defRPr sz="1000" kern="1200"/>
  </cs:trendlineLabel>
  <cs:upBar>
    <cs:lnRef idx="1">
      <a:schemeClr val="tx1"/>
    </cs:lnRef>
    <cs:fillRef idx="1">
      <a:schemeClr val="dk1">
        <a:tint val="5000"/>
      </a:schemeClr>
    </cs:fillRef>
    <cs:effectRef idx="0"/>
    <cs:fontRef idx="minor">
      <a:schemeClr val="tx1"/>
    </cs:fontRef>
    <cs:spPr>
      <a:ln>
        <a:round/>
      </a:ln>
    </cs:spPr>
  </cs:upBar>
  <cs:value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valueAxis>
  <cs:wall>
    <cs:lnRef idx="0"/>
    <cs:fillRef idx="0"/>
    <cs:effectRef idx="0"/>
    <cs:fontRef idx="minor">
      <a:schemeClr val="tx1"/>
    </cs:fontRef>
  </cs:wall>
</cs:chartStyle>
</file>

<file path=ppt/diagrams/_rels/data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diagrams/_rels/data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jpg"/><Relationship Id="rId7" Type="http://schemas.openxmlformats.org/officeDocument/2006/relationships/image" Target="../media/image47.jpeg"/><Relationship Id="rId2" Type="http://schemas.openxmlformats.org/officeDocument/2006/relationships/image" Target="../media/image104.jpg"/><Relationship Id="rId1" Type="http://schemas.openxmlformats.org/officeDocument/2006/relationships/image" Target="../media/image103.jpg"/><Relationship Id="rId6" Type="http://schemas.openxmlformats.org/officeDocument/2006/relationships/image" Target="../media/image33.jpeg"/><Relationship Id="rId5" Type="http://schemas.openxmlformats.org/officeDocument/2006/relationships/image" Target="../media/image107.jpg"/><Relationship Id="rId4" Type="http://schemas.openxmlformats.org/officeDocument/2006/relationships/image" Target="../media/image106.jpeg"/></Relationships>
</file>

<file path=ppt/diagrams/_rels/drawing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diagrams/_rels/drawing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jpg"/><Relationship Id="rId7" Type="http://schemas.openxmlformats.org/officeDocument/2006/relationships/image" Target="../media/image47.jpeg"/><Relationship Id="rId2" Type="http://schemas.openxmlformats.org/officeDocument/2006/relationships/image" Target="../media/image104.jpg"/><Relationship Id="rId1" Type="http://schemas.openxmlformats.org/officeDocument/2006/relationships/image" Target="../media/image103.jpg"/><Relationship Id="rId6" Type="http://schemas.openxmlformats.org/officeDocument/2006/relationships/image" Target="../media/image33.jpeg"/><Relationship Id="rId5" Type="http://schemas.openxmlformats.org/officeDocument/2006/relationships/image" Target="../media/image107.jpg"/><Relationship Id="rId4" Type="http://schemas.openxmlformats.org/officeDocument/2006/relationships/image" Target="../media/image106.jpe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3_1">
  <dgm:title val=""/>
  <dgm:desc val=""/>
  <dgm:catLst>
    <dgm:cat type="accent3" pri="11100"/>
  </dgm:catLst>
  <dgm:styleLbl name="node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3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3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4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3">
        <a:alpha val="4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8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0_3">
  <dgm:title val=""/>
  <dgm:desc val=""/>
  <dgm:catLst>
    <dgm:cat type="mainScheme" pri="10300"/>
  </dgm:catLst>
  <dgm:styleLbl name="node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lignNode1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ln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vennNode1">
    <dgm:fillClrLst meth="repeat">
      <a:schemeClr val="dk2">
        <a:alpha val="50000"/>
      </a:schemeClr>
    </dgm:fillClrLst>
    <dgm:linClrLst meth="repeat">
      <a:schemeClr val="lt2"/>
    </dgm:linClrLst>
    <dgm:effectClrLst/>
    <dgm:txLinClrLst/>
    <dgm:txFillClrLst/>
    <dgm:txEffectClrLst/>
  </dgm:styleLbl>
  <dgm:styleLbl name="node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fgImgPlace1">
    <dgm:fillClrLst meth="repeat">
      <a:schemeClr val="dk2">
        <a:tint val="50000"/>
      </a:schemeClr>
    </dgm:fillClrLst>
    <dgm:linClrLst meth="repeat">
      <a:schemeClr val="lt2"/>
    </dgm:linClrLst>
    <dgm:effectClrLst/>
    <dgm:txLinClrLst/>
    <dgm:txFillClrLst meth="repeat">
      <a:schemeClr val="lt2"/>
    </dgm:txFillClrLst>
    <dgm:txEffectClrLst/>
  </dgm:styleLbl>
  <dgm:styleLbl name="align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bg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callout">
    <dgm:fillClrLst meth="repeat">
      <a:schemeClr val="dk2"/>
    </dgm:fillClrLst>
    <dgm:linClrLst meth="repeat">
      <a:schemeClr val="dk2">
        <a:tint val="50000"/>
      </a:schemeClr>
    </dgm:linClrLst>
    <dgm:effectClrLst/>
    <dgm:txLinClrLst/>
    <dgm:txFillClrLst meth="repeat">
      <a:schemeClr val="lt2"/>
    </dgm:txFillClrLst>
    <dgm:txEffectClrLst/>
  </dgm:styleLbl>
  <dgm:styleLbl name="asst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lt2"/>
    </dgm:txFillClrLst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2">
        <a:alpha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2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2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861E2B6B-9A67-4D1F-8196-8B72ADD5BE19}" type="doc">
      <dgm:prSet loTypeId="urn:microsoft.com/office/officeart/2005/8/layout/vList3" loCatId="list" qsTypeId="urn:microsoft.com/office/officeart/2005/8/quickstyle/simple5" qsCatId="simple" csTypeId="urn:microsoft.com/office/officeart/2005/8/colors/accent3_1" csCatId="accent3" phldr="1"/>
      <dgm:spPr/>
    </dgm:pt>
    <dgm:pt modelId="{71B2C634-9E82-4668-B444-1F56F523BB68}">
      <dgm:prSet phldrT="[Text]"/>
      <dgm:spPr/>
      <dgm:t>
        <a:bodyPr/>
        <a:lstStyle/>
        <a:p>
          <a:pPr algn="ctr"/>
          <a:r>
            <a:rPr lang="en-US" smtClean="0"/>
            <a:t>Supervisor: Mr. Kiều Trọng Khánh</a:t>
          </a:r>
          <a:endParaRPr lang="en-US"/>
        </a:p>
      </dgm:t>
    </dgm:pt>
    <dgm:pt modelId="{86CCD76E-C364-48F0-A386-BA0A4C2E181B}" type="parTrans" cxnId="{D9F6F3BF-0B5D-4FBB-B58B-6989C3B3ED6D}">
      <dgm:prSet/>
      <dgm:spPr/>
      <dgm:t>
        <a:bodyPr/>
        <a:lstStyle/>
        <a:p>
          <a:pPr algn="ctr"/>
          <a:endParaRPr lang="en-US"/>
        </a:p>
      </dgm:t>
    </dgm:pt>
    <dgm:pt modelId="{CE47108E-FD1F-4EE5-92B9-9C251164265C}" type="sibTrans" cxnId="{D9F6F3BF-0B5D-4FBB-B58B-6989C3B3ED6D}">
      <dgm:prSet/>
      <dgm:spPr/>
      <dgm:t>
        <a:bodyPr/>
        <a:lstStyle/>
        <a:p>
          <a:pPr algn="ctr"/>
          <a:endParaRPr lang="en-US"/>
        </a:p>
      </dgm:t>
    </dgm:pt>
    <dgm:pt modelId="{1ACEEFD3-84EF-4641-B196-64EA6BC3172E}">
      <dgm:prSet phldrT="[Text]"/>
      <dgm:spPr/>
      <dgm:t>
        <a:bodyPr/>
        <a:lstStyle/>
        <a:p>
          <a:pPr algn="ctr"/>
          <a:r>
            <a:rPr lang="en-US" smtClean="0"/>
            <a:t>Phạm Hồng Sang</a:t>
          </a:r>
          <a:endParaRPr lang="en-US"/>
        </a:p>
      </dgm:t>
    </dgm:pt>
    <dgm:pt modelId="{18712EAC-FD94-4D80-AA15-65A30809ED5F}" type="parTrans" cxnId="{C82487A8-1B1F-4CAE-B711-5B32F553E2BD}">
      <dgm:prSet/>
      <dgm:spPr/>
      <dgm:t>
        <a:bodyPr/>
        <a:lstStyle/>
        <a:p>
          <a:pPr algn="ctr"/>
          <a:endParaRPr lang="en-US"/>
        </a:p>
      </dgm:t>
    </dgm:pt>
    <dgm:pt modelId="{FAF54DAC-D864-4C60-87C2-8340B47A664C}" type="sibTrans" cxnId="{C82487A8-1B1F-4CAE-B711-5B32F553E2BD}">
      <dgm:prSet/>
      <dgm:spPr/>
      <dgm:t>
        <a:bodyPr/>
        <a:lstStyle/>
        <a:p>
          <a:pPr algn="ctr"/>
          <a:endParaRPr lang="en-US"/>
        </a:p>
      </dgm:t>
    </dgm:pt>
    <dgm:pt modelId="{A17580BD-77E3-4397-9FC2-0CC890EAAF6F}">
      <dgm:prSet phldrT="[Text]"/>
      <dgm:spPr/>
      <dgm:t>
        <a:bodyPr/>
        <a:lstStyle/>
        <a:p>
          <a:pPr algn="ctr"/>
          <a:r>
            <a:rPr lang="en-US" smtClean="0"/>
            <a:t>Huỳnh Thanh Việt</a:t>
          </a:r>
          <a:endParaRPr lang="en-US"/>
        </a:p>
      </dgm:t>
    </dgm:pt>
    <dgm:pt modelId="{9D77A098-ED5B-44D7-A8D2-24AC64852838}" type="parTrans" cxnId="{606351A5-DF25-4AC0-BFDF-2E7F7BEBEB56}">
      <dgm:prSet/>
      <dgm:spPr/>
      <dgm:t>
        <a:bodyPr/>
        <a:lstStyle/>
        <a:p>
          <a:pPr algn="ctr"/>
          <a:endParaRPr lang="en-US"/>
        </a:p>
      </dgm:t>
    </dgm:pt>
    <dgm:pt modelId="{01DF0BDB-1D89-47A1-889E-39FE9227898A}" type="sibTrans" cxnId="{606351A5-DF25-4AC0-BFDF-2E7F7BEBEB56}">
      <dgm:prSet/>
      <dgm:spPr/>
      <dgm:t>
        <a:bodyPr/>
        <a:lstStyle/>
        <a:p>
          <a:pPr algn="ctr"/>
          <a:endParaRPr lang="en-US"/>
        </a:p>
      </dgm:t>
    </dgm:pt>
    <dgm:pt modelId="{B840A706-23D9-4EC2-9065-05710240211B}">
      <dgm:prSet/>
      <dgm:spPr/>
      <dgm:t>
        <a:bodyPr/>
        <a:lstStyle/>
        <a:p>
          <a:pPr algn="ctr"/>
          <a:r>
            <a:rPr lang="en-US" smtClean="0"/>
            <a:t>Trần Tân Lên</a:t>
          </a:r>
          <a:endParaRPr lang="en-US"/>
        </a:p>
      </dgm:t>
    </dgm:pt>
    <dgm:pt modelId="{04E9BBD8-CE70-4805-AABA-3E9414409864}" type="parTrans" cxnId="{26425963-C4D4-497D-A091-C0B33C6A84C2}">
      <dgm:prSet/>
      <dgm:spPr/>
      <dgm:t>
        <a:bodyPr/>
        <a:lstStyle/>
        <a:p>
          <a:pPr algn="ctr"/>
          <a:endParaRPr lang="en-US"/>
        </a:p>
      </dgm:t>
    </dgm:pt>
    <dgm:pt modelId="{6A236BCB-040B-4A17-8793-CD6A14989655}" type="sibTrans" cxnId="{26425963-C4D4-497D-A091-C0B33C6A84C2}">
      <dgm:prSet/>
      <dgm:spPr/>
      <dgm:t>
        <a:bodyPr/>
        <a:lstStyle/>
        <a:p>
          <a:pPr algn="ctr"/>
          <a:endParaRPr lang="en-US"/>
        </a:p>
      </dgm:t>
    </dgm:pt>
    <dgm:pt modelId="{149FF104-079E-40F0-9E94-139A561FD082}">
      <dgm:prSet/>
      <dgm:spPr/>
      <dgm:t>
        <a:bodyPr/>
        <a:lstStyle/>
        <a:p>
          <a:pPr algn="ctr"/>
          <a:r>
            <a:rPr lang="en-US" smtClean="0"/>
            <a:t>Hà Chí Danh (Dropped out)</a:t>
          </a:r>
          <a:endParaRPr lang="en-US"/>
        </a:p>
      </dgm:t>
    </dgm:pt>
    <dgm:pt modelId="{E4630056-D72A-4C92-80FA-2538872BE3C2}" type="parTrans" cxnId="{3C96F2B2-E47A-4465-91D7-7E02DCC25F32}">
      <dgm:prSet/>
      <dgm:spPr/>
      <dgm:t>
        <a:bodyPr/>
        <a:lstStyle/>
        <a:p>
          <a:pPr algn="ctr"/>
          <a:endParaRPr lang="en-US"/>
        </a:p>
      </dgm:t>
    </dgm:pt>
    <dgm:pt modelId="{74084F34-A07F-45FE-96C4-BE198BB4F3D6}" type="sibTrans" cxnId="{3C96F2B2-E47A-4465-91D7-7E02DCC25F32}">
      <dgm:prSet/>
      <dgm:spPr/>
      <dgm:t>
        <a:bodyPr/>
        <a:lstStyle/>
        <a:p>
          <a:pPr algn="ctr"/>
          <a:endParaRPr lang="en-US"/>
        </a:p>
      </dgm:t>
    </dgm:pt>
    <dgm:pt modelId="{3BE67C10-F611-461B-87AB-495E103635C7}" type="pres">
      <dgm:prSet presAssocID="{861E2B6B-9A67-4D1F-8196-8B72ADD5BE19}" presName="linearFlow" presStyleCnt="0">
        <dgm:presLayoutVars>
          <dgm:dir/>
          <dgm:resizeHandles val="exact"/>
        </dgm:presLayoutVars>
      </dgm:prSet>
      <dgm:spPr/>
    </dgm:pt>
    <dgm:pt modelId="{5B98EFAC-BC09-49D5-A85D-A0C84A2E3503}" type="pres">
      <dgm:prSet presAssocID="{71B2C634-9E82-4668-B444-1F56F523BB68}" presName="composite" presStyleCnt="0"/>
      <dgm:spPr/>
    </dgm:pt>
    <dgm:pt modelId="{03A4B647-E931-4633-B649-2AC6FD24AF00}" type="pres">
      <dgm:prSet presAssocID="{71B2C634-9E82-4668-B444-1F56F523BB68}" presName="imgShp" presStyleLbl="fgImgPlace1" presStyleIdx="0" presStyleCnt="5"/>
      <dgm:spPr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67C60ED9-569B-47D5-8921-89EB2FB2DED4}" type="pres">
      <dgm:prSet presAssocID="{71B2C634-9E82-4668-B444-1F56F523BB68}" presName="txShp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CFB45F5-E7F5-4178-A949-D8FFCC70D181}" type="pres">
      <dgm:prSet presAssocID="{CE47108E-FD1F-4EE5-92B9-9C251164265C}" presName="spacing" presStyleCnt="0"/>
      <dgm:spPr/>
    </dgm:pt>
    <dgm:pt modelId="{70B90133-83DC-454A-AE51-A12879BA625C}" type="pres">
      <dgm:prSet presAssocID="{1ACEEFD3-84EF-4641-B196-64EA6BC3172E}" presName="composite" presStyleCnt="0"/>
      <dgm:spPr/>
    </dgm:pt>
    <dgm:pt modelId="{0D9DEB68-55E3-46CF-90C0-CAC96C059B76}" type="pres">
      <dgm:prSet presAssocID="{1ACEEFD3-84EF-4641-B196-64EA6BC3172E}" presName="imgShp" presStyleLbl="fgImgPlace1" presStyleIdx="1" presStyleCnt="5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4B553793-CCBF-40F3-B343-B457D1F38A06}" type="pres">
      <dgm:prSet presAssocID="{1ACEEFD3-84EF-4641-B196-64EA6BC3172E}" presName="txShp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40358BE-FD00-4602-BAD3-E17907601D2F}" type="pres">
      <dgm:prSet presAssocID="{FAF54DAC-D864-4C60-87C2-8340B47A664C}" presName="spacing" presStyleCnt="0"/>
      <dgm:spPr/>
    </dgm:pt>
    <dgm:pt modelId="{7CCF3849-921C-46EC-8A29-DB041E191174}" type="pres">
      <dgm:prSet presAssocID="{A17580BD-77E3-4397-9FC2-0CC890EAAF6F}" presName="composite" presStyleCnt="0"/>
      <dgm:spPr/>
    </dgm:pt>
    <dgm:pt modelId="{52F27673-7053-4076-9FF9-F33BE39AB825}" type="pres">
      <dgm:prSet presAssocID="{A17580BD-77E3-4397-9FC2-0CC890EAAF6F}" presName="imgShp" presStyleLbl="fgImgPlace1" presStyleIdx="2" presStyleCnt="5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506DA09F-CC9C-4401-95EF-7C22D949D223}" type="pres">
      <dgm:prSet presAssocID="{A17580BD-77E3-4397-9FC2-0CC890EAAF6F}" presName="txShp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D2D6182-2A6A-41A8-871F-1CBADBADD9D7}" type="pres">
      <dgm:prSet presAssocID="{01DF0BDB-1D89-47A1-889E-39FE9227898A}" presName="spacing" presStyleCnt="0"/>
      <dgm:spPr/>
    </dgm:pt>
    <dgm:pt modelId="{662D5B77-5D18-4399-8A25-68EA5FA27900}" type="pres">
      <dgm:prSet presAssocID="{B840A706-23D9-4EC2-9065-05710240211B}" presName="composite" presStyleCnt="0"/>
      <dgm:spPr/>
    </dgm:pt>
    <dgm:pt modelId="{E82DCE70-229B-4BEF-B11B-598170D03434}" type="pres">
      <dgm:prSet presAssocID="{B840A706-23D9-4EC2-9065-05710240211B}" presName="imgShp" presStyleLbl="fgImgPlace1" presStyleIdx="3" presStyleCnt="5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39DF4DBD-190F-4CD0-ACCA-17FB4A851F25}" type="pres">
      <dgm:prSet presAssocID="{B840A706-23D9-4EC2-9065-05710240211B}" presName="txShp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A6D893F-D03F-43FD-905A-29FF4215DE92}" type="pres">
      <dgm:prSet presAssocID="{6A236BCB-040B-4A17-8793-CD6A14989655}" presName="spacing" presStyleCnt="0"/>
      <dgm:spPr/>
    </dgm:pt>
    <dgm:pt modelId="{AE9E0134-DDAB-4D65-92EE-66A13CB9D604}" type="pres">
      <dgm:prSet presAssocID="{149FF104-079E-40F0-9E94-139A561FD082}" presName="composite" presStyleCnt="0"/>
      <dgm:spPr/>
    </dgm:pt>
    <dgm:pt modelId="{23CE96A5-6C93-448B-AD94-8DD30B4A34C2}" type="pres">
      <dgm:prSet presAssocID="{149FF104-079E-40F0-9E94-139A561FD082}" presName="imgShp" presStyleLbl="fgImgPlace1" presStyleIdx="4" presStyleCnt="5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203424E3-CF10-491C-8E60-49373E835828}" type="pres">
      <dgm:prSet presAssocID="{149FF104-079E-40F0-9E94-139A561FD082}" presName="txShp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7F0A3993-277B-47E3-A8FE-02A44CAD4A1E}" type="presOf" srcId="{A17580BD-77E3-4397-9FC2-0CC890EAAF6F}" destId="{506DA09F-CC9C-4401-95EF-7C22D949D223}" srcOrd="0" destOrd="0" presId="urn:microsoft.com/office/officeart/2005/8/layout/vList3"/>
    <dgm:cxn modelId="{26425963-C4D4-497D-A091-C0B33C6A84C2}" srcId="{861E2B6B-9A67-4D1F-8196-8B72ADD5BE19}" destId="{B840A706-23D9-4EC2-9065-05710240211B}" srcOrd="3" destOrd="0" parTransId="{04E9BBD8-CE70-4805-AABA-3E9414409864}" sibTransId="{6A236BCB-040B-4A17-8793-CD6A14989655}"/>
    <dgm:cxn modelId="{CC79A779-CF0B-4AAE-B3AC-D4B97682C524}" type="presOf" srcId="{1ACEEFD3-84EF-4641-B196-64EA6BC3172E}" destId="{4B553793-CCBF-40F3-B343-B457D1F38A06}" srcOrd="0" destOrd="0" presId="urn:microsoft.com/office/officeart/2005/8/layout/vList3"/>
    <dgm:cxn modelId="{606351A5-DF25-4AC0-BFDF-2E7F7BEBEB56}" srcId="{861E2B6B-9A67-4D1F-8196-8B72ADD5BE19}" destId="{A17580BD-77E3-4397-9FC2-0CC890EAAF6F}" srcOrd="2" destOrd="0" parTransId="{9D77A098-ED5B-44D7-A8D2-24AC64852838}" sibTransId="{01DF0BDB-1D89-47A1-889E-39FE9227898A}"/>
    <dgm:cxn modelId="{EC3EBA10-0E40-40E1-A42C-17ACEC2AF8F8}" type="presOf" srcId="{B840A706-23D9-4EC2-9065-05710240211B}" destId="{39DF4DBD-190F-4CD0-ACCA-17FB4A851F25}" srcOrd="0" destOrd="0" presId="urn:microsoft.com/office/officeart/2005/8/layout/vList3"/>
    <dgm:cxn modelId="{D9F6F3BF-0B5D-4FBB-B58B-6989C3B3ED6D}" srcId="{861E2B6B-9A67-4D1F-8196-8B72ADD5BE19}" destId="{71B2C634-9E82-4668-B444-1F56F523BB68}" srcOrd="0" destOrd="0" parTransId="{86CCD76E-C364-48F0-A386-BA0A4C2E181B}" sibTransId="{CE47108E-FD1F-4EE5-92B9-9C251164265C}"/>
    <dgm:cxn modelId="{505C69D1-F493-4099-9AFF-D593DB187AA3}" type="presOf" srcId="{71B2C634-9E82-4668-B444-1F56F523BB68}" destId="{67C60ED9-569B-47D5-8921-89EB2FB2DED4}" srcOrd="0" destOrd="0" presId="urn:microsoft.com/office/officeart/2005/8/layout/vList3"/>
    <dgm:cxn modelId="{3C96F2B2-E47A-4465-91D7-7E02DCC25F32}" srcId="{861E2B6B-9A67-4D1F-8196-8B72ADD5BE19}" destId="{149FF104-079E-40F0-9E94-139A561FD082}" srcOrd="4" destOrd="0" parTransId="{E4630056-D72A-4C92-80FA-2538872BE3C2}" sibTransId="{74084F34-A07F-45FE-96C4-BE198BB4F3D6}"/>
    <dgm:cxn modelId="{C82487A8-1B1F-4CAE-B711-5B32F553E2BD}" srcId="{861E2B6B-9A67-4D1F-8196-8B72ADD5BE19}" destId="{1ACEEFD3-84EF-4641-B196-64EA6BC3172E}" srcOrd="1" destOrd="0" parTransId="{18712EAC-FD94-4D80-AA15-65A30809ED5F}" sibTransId="{FAF54DAC-D864-4C60-87C2-8340B47A664C}"/>
    <dgm:cxn modelId="{927A1AA6-8953-43E6-82F7-5E5B8DD7F914}" type="presOf" srcId="{861E2B6B-9A67-4D1F-8196-8B72ADD5BE19}" destId="{3BE67C10-F611-461B-87AB-495E103635C7}" srcOrd="0" destOrd="0" presId="urn:microsoft.com/office/officeart/2005/8/layout/vList3"/>
    <dgm:cxn modelId="{75066652-655C-4394-934E-C9D46FEB91F2}" type="presOf" srcId="{149FF104-079E-40F0-9E94-139A561FD082}" destId="{203424E3-CF10-491C-8E60-49373E835828}" srcOrd="0" destOrd="0" presId="urn:microsoft.com/office/officeart/2005/8/layout/vList3"/>
    <dgm:cxn modelId="{DA8AEA50-3F6F-49C7-A6E5-A73C45E66E3B}" type="presParOf" srcId="{3BE67C10-F611-461B-87AB-495E103635C7}" destId="{5B98EFAC-BC09-49D5-A85D-A0C84A2E3503}" srcOrd="0" destOrd="0" presId="urn:microsoft.com/office/officeart/2005/8/layout/vList3"/>
    <dgm:cxn modelId="{4F3CCBAD-3AA0-4558-8582-8E8B676C4E2C}" type="presParOf" srcId="{5B98EFAC-BC09-49D5-A85D-A0C84A2E3503}" destId="{03A4B647-E931-4633-B649-2AC6FD24AF00}" srcOrd="0" destOrd="0" presId="urn:microsoft.com/office/officeart/2005/8/layout/vList3"/>
    <dgm:cxn modelId="{25530A0D-0B58-415A-8EC2-C7061264B797}" type="presParOf" srcId="{5B98EFAC-BC09-49D5-A85D-A0C84A2E3503}" destId="{67C60ED9-569B-47D5-8921-89EB2FB2DED4}" srcOrd="1" destOrd="0" presId="urn:microsoft.com/office/officeart/2005/8/layout/vList3"/>
    <dgm:cxn modelId="{BA10063F-B228-4AAD-9458-27EB2C121266}" type="presParOf" srcId="{3BE67C10-F611-461B-87AB-495E103635C7}" destId="{CCFB45F5-E7F5-4178-A949-D8FFCC70D181}" srcOrd="1" destOrd="0" presId="urn:microsoft.com/office/officeart/2005/8/layout/vList3"/>
    <dgm:cxn modelId="{1EAF750E-DEA6-42A8-BE9C-F3A85923D2FF}" type="presParOf" srcId="{3BE67C10-F611-461B-87AB-495E103635C7}" destId="{70B90133-83DC-454A-AE51-A12879BA625C}" srcOrd="2" destOrd="0" presId="urn:microsoft.com/office/officeart/2005/8/layout/vList3"/>
    <dgm:cxn modelId="{1BE13A3E-8204-4350-B81D-91F3D94898DC}" type="presParOf" srcId="{70B90133-83DC-454A-AE51-A12879BA625C}" destId="{0D9DEB68-55E3-46CF-90C0-CAC96C059B76}" srcOrd="0" destOrd="0" presId="urn:microsoft.com/office/officeart/2005/8/layout/vList3"/>
    <dgm:cxn modelId="{ED7A98C7-2AD1-4FFC-A968-CBAA53337B11}" type="presParOf" srcId="{70B90133-83DC-454A-AE51-A12879BA625C}" destId="{4B553793-CCBF-40F3-B343-B457D1F38A06}" srcOrd="1" destOrd="0" presId="urn:microsoft.com/office/officeart/2005/8/layout/vList3"/>
    <dgm:cxn modelId="{9582D830-886F-4E8C-8DE9-AE151DD2DA1D}" type="presParOf" srcId="{3BE67C10-F611-461B-87AB-495E103635C7}" destId="{140358BE-FD00-4602-BAD3-E17907601D2F}" srcOrd="3" destOrd="0" presId="urn:microsoft.com/office/officeart/2005/8/layout/vList3"/>
    <dgm:cxn modelId="{FFA313E6-4A22-449C-9C80-64C281F28CA5}" type="presParOf" srcId="{3BE67C10-F611-461B-87AB-495E103635C7}" destId="{7CCF3849-921C-46EC-8A29-DB041E191174}" srcOrd="4" destOrd="0" presId="urn:microsoft.com/office/officeart/2005/8/layout/vList3"/>
    <dgm:cxn modelId="{6FA08987-08C4-4D44-9B1E-2E82CAF1E5E0}" type="presParOf" srcId="{7CCF3849-921C-46EC-8A29-DB041E191174}" destId="{52F27673-7053-4076-9FF9-F33BE39AB825}" srcOrd="0" destOrd="0" presId="urn:microsoft.com/office/officeart/2005/8/layout/vList3"/>
    <dgm:cxn modelId="{17E3D993-B02E-4071-A08C-FA2E4A8B773D}" type="presParOf" srcId="{7CCF3849-921C-46EC-8A29-DB041E191174}" destId="{506DA09F-CC9C-4401-95EF-7C22D949D223}" srcOrd="1" destOrd="0" presId="urn:microsoft.com/office/officeart/2005/8/layout/vList3"/>
    <dgm:cxn modelId="{8F1DF457-EE80-4863-919C-55A27691FFB8}" type="presParOf" srcId="{3BE67C10-F611-461B-87AB-495E103635C7}" destId="{5D2D6182-2A6A-41A8-871F-1CBADBADD9D7}" srcOrd="5" destOrd="0" presId="urn:microsoft.com/office/officeart/2005/8/layout/vList3"/>
    <dgm:cxn modelId="{093B416E-7E31-42F2-BD81-213F724FE0BE}" type="presParOf" srcId="{3BE67C10-F611-461B-87AB-495E103635C7}" destId="{662D5B77-5D18-4399-8A25-68EA5FA27900}" srcOrd="6" destOrd="0" presId="urn:microsoft.com/office/officeart/2005/8/layout/vList3"/>
    <dgm:cxn modelId="{F3FF4BE3-E246-461B-9447-E2C1E5A8A336}" type="presParOf" srcId="{662D5B77-5D18-4399-8A25-68EA5FA27900}" destId="{E82DCE70-229B-4BEF-B11B-598170D03434}" srcOrd="0" destOrd="0" presId="urn:microsoft.com/office/officeart/2005/8/layout/vList3"/>
    <dgm:cxn modelId="{4D652DD8-77B4-4DB8-899F-80BD9E5522BB}" type="presParOf" srcId="{662D5B77-5D18-4399-8A25-68EA5FA27900}" destId="{39DF4DBD-190F-4CD0-ACCA-17FB4A851F25}" srcOrd="1" destOrd="0" presId="urn:microsoft.com/office/officeart/2005/8/layout/vList3"/>
    <dgm:cxn modelId="{1C97A8D0-B33E-42E4-825A-81BB7B7F3DFA}" type="presParOf" srcId="{3BE67C10-F611-461B-87AB-495E103635C7}" destId="{6A6D893F-D03F-43FD-905A-29FF4215DE92}" srcOrd="7" destOrd="0" presId="urn:microsoft.com/office/officeart/2005/8/layout/vList3"/>
    <dgm:cxn modelId="{6D8A83AC-FDDE-4EF9-A645-A55219BC5794}" type="presParOf" srcId="{3BE67C10-F611-461B-87AB-495E103635C7}" destId="{AE9E0134-DDAB-4D65-92EE-66A13CB9D604}" srcOrd="8" destOrd="0" presId="urn:microsoft.com/office/officeart/2005/8/layout/vList3"/>
    <dgm:cxn modelId="{A6BB0A26-DF41-442F-BA68-53CF0833706A}" type="presParOf" srcId="{AE9E0134-DDAB-4D65-92EE-66A13CB9D604}" destId="{23CE96A5-6C93-448B-AD94-8DD30B4A34C2}" srcOrd="0" destOrd="0" presId="urn:microsoft.com/office/officeart/2005/8/layout/vList3"/>
    <dgm:cxn modelId="{3BF3C8BB-DA47-4F04-8F7A-AF43E907A59C}" type="presParOf" srcId="{AE9E0134-DDAB-4D65-92EE-66A13CB9D604}" destId="{203424E3-CF10-491C-8E60-49373E835828}" srcOrd="1" destOrd="0" presId="urn:microsoft.com/office/officeart/2005/8/layout/vList3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A933988-A218-4B95-8015-05F0B623F0BD}" type="doc">
      <dgm:prSet loTypeId="urn:microsoft.com/office/officeart/2008/layout/VerticalCurvedList" loCatId="list" qsTypeId="urn:microsoft.com/office/officeart/2005/8/quickstyle/3d2" qsCatId="3D" csTypeId="urn:microsoft.com/office/officeart/2005/8/colors/accent0_3" csCatId="mainScheme" phldr="1"/>
      <dgm:spPr/>
      <dgm:t>
        <a:bodyPr/>
        <a:lstStyle/>
        <a:p>
          <a:endParaRPr lang="en-US"/>
        </a:p>
      </dgm:t>
    </dgm:pt>
    <dgm:pt modelId="{DCE39A20-E939-46EF-AE78-C9D3C44F3A9D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Scenario problem</a:t>
          </a:r>
          <a:endParaRPr lang="en-US" dirty="0">
            <a:solidFill>
              <a:schemeClr val="tx1"/>
            </a:solidFill>
          </a:endParaRPr>
        </a:p>
      </dgm:t>
    </dgm:pt>
    <dgm:pt modelId="{1B6F87BE-D9E5-4E8D-846A-D1978044A241}" type="parTrans" cxnId="{0F08F348-84BF-450E-BD13-0F2CA7549D8A}">
      <dgm:prSet/>
      <dgm:spPr/>
      <dgm:t>
        <a:bodyPr/>
        <a:lstStyle/>
        <a:p>
          <a:endParaRPr lang="en-US"/>
        </a:p>
      </dgm:t>
    </dgm:pt>
    <dgm:pt modelId="{C6C1B0F0-C08A-4FC2-9D3C-F59AE81A76EE}" type="sibTrans" cxnId="{0F08F348-84BF-450E-BD13-0F2CA7549D8A}">
      <dgm:prSet/>
      <dgm:spPr/>
      <dgm:t>
        <a:bodyPr/>
        <a:lstStyle/>
        <a:p>
          <a:endParaRPr lang="en-US"/>
        </a:p>
      </dgm:t>
    </dgm:pt>
    <dgm:pt modelId="{396AB3E4-0669-43E7-BE6A-8A229C7CF5DD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Our Solution</a:t>
          </a:r>
          <a:endParaRPr lang="en-US" dirty="0">
            <a:solidFill>
              <a:schemeClr val="tx1"/>
            </a:solidFill>
          </a:endParaRPr>
        </a:p>
      </dgm:t>
    </dgm:pt>
    <dgm:pt modelId="{C5D0C2BC-175D-4505-8A0A-8345B58C1492}" type="parTrans" cxnId="{6C9CD900-F86E-4550-A63E-5A48002275A9}">
      <dgm:prSet/>
      <dgm:spPr/>
      <dgm:t>
        <a:bodyPr/>
        <a:lstStyle/>
        <a:p>
          <a:endParaRPr lang="en-US"/>
        </a:p>
      </dgm:t>
    </dgm:pt>
    <dgm:pt modelId="{3AFAFFE3-0550-4ABC-B06D-368F2F21C9D6}" type="sibTrans" cxnId="{6C9CD900-F86E-4550-A63E-5A48002275A9}">
      <dgm:prSet/>
      <dgm:spPr/>
      <dgm:t>
        <a:bodyPr/>
        <a:lstStyle/>
        <a:p>
          <a:endParaRPr lang="en-US"/>
        </a:p>
      </dgm:t>
    </dgm:pt>
    <dgm:pt modelId="{544BF47C-D3A7-4056-AC8B-DA9BD3923D1D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Demonstration</a:t>
          </a:r>
          <a:endParaRPr lang="en-US" dirty="0">
            <a:solidFill>
              <a:schemeClr val="tx1"/>
            </a:solidFill>
          </a:endParaRPr>
        </a:p>
      </dgm:t>
    </dgm:pt>
    <dgm:pt modelId="{B96D5329-6F8E-4AD6-AD42-8F523FB16859}" type="parTrans" cxnId="{B0C00664-F3A7-4511-A604-1C311AD493B7}">
      <dgm:prSet/>
      <dgm:spPr/>
      <dgm:t>
        <a:bodyPr/>
        <a:lstStyle/>
        <a:p>
          <a:endParaRPr lang="en-US"/>
        </a:p>
      </dgm:t>
    </dgm:pt>
    <dgm:pt modelId="{50C1F953-B6D2-4911-B50C-8DB48E302240}" type="sibTrans" cxnId="{B0C00664-F3A7-4511-A604-1C311AD493B7}">
      <dgm:prSet/>
      <dgm:spPr/>
      <dgm:t>
        <a:bodyPr/>
        <a:lstStyle/>
        <a:p>
          <a:endParaRPr lang="en-US"/>
        </a:p>
      </dgm:t>
    </dgm:pt>
    <dgm:pt modelId="{66E0E274-33DB-4E0D-98BE-1DB9F71347BB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Advantages and Disadvantages of current solution</a:t>
          </a:r>
          <a:endParaRPr lang="en-US" dirty="0">
            <a:solidFill>
              <a:schemeClr val="tx1"/>
            </a:solidFill>
          </a:endParaRPr>
        </a:p>
      </dgm:t>
    </dgm:pt>
    <dgm:pt modelId="{8579934B-858B-4455-87A2-9B12000B47FD}" type="parTrans" cxnId="{958F8E60-5D8D-41A5-B0D2-F60D499B632E}">
      <dgm:prSet/>
      <dgm:spPr/>
      <dgm:t>
        <a:bodyPr/>
        <a:lstStyle/>
        <a:p>
          <a:endParaRPr lang="en-US"/>
        </a:p>
      </dgm:t>
    </dgm:pt>
    <dgm:pt modelId="{96620EED-9D70-4895-805B-0E3CBFC638A1}" type="sibTrans" cxnId="{958F8E60-5D8D-41A5-B0D2-F60D499B632E}">
      <dgm:prSet/>
      <dgm:spPr/>
      <dgm:t>
        <a:bodyPr/>
        <a:lstStyle/>
        <a:p>
          <a:endParaRPr lang="en-US"/>
        </a:p>
      </dgm:t>
    </dgm:pt>
    <dgm:pt modelId="{2272D185-23F1-40B7-8E61-0C6763669BF2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Future Plan</a:t>
          </a:r>
          <a:endParaRPr lang="en-US" dirty="0">
            <a:solidFill>
              <a:schemeClr val="tx1"/>
            </a:solidFill>
          </a:endParaRPr>
        </a:p>
      </dgm:t>
    </dgm:pt>
    <dgm:pt modelId="{24BF1B50-89DB-4DE8-85D8-40F2B0C403D0}" type="parTrans" cxnId="{1E52805A-7D9F-4B50-B252-F82A1D14D82B}">
      <dgm:prSet/>
      <dgm:spPr/>
      <dgm:t>
        <a:bodyPr/>
        <a:lstStyle/>
        <a:p>
          <a:endParaRPr lang="en-US"/>
        </a:p>
      </dgm:t>
    </dgm:pt>
    <dgm:pt modelId="{FF42FD70-2109-4F49-B4A4-76E5B53A439F}" type="sibTrans" cxnId="{1E52805A-7D9F-4B50-B252-F82A1D14D82B}">
      <dgm:prSet/>
      <dgm:spPr/>
      <dgm:t>
        <a:bodyPr/>
        <a:lstStyle/>
        <a:p>
          <a:endParaRPr lang="en-US"/>
        </a:p>
      </dgm:t>
    </dgm:pt>
    <dgm:pt modelId="{357B1942-F64D-4CC4-8D73-F0964F462448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Questions and Answers</a:t>
          </a:r>
          <a:endParaRPr lang="en-US" dirty="0">
            <a:solidFill>
              <a:schemeClr val="tx1"/>
            </a:solidFill>
          </a:endParaRPr>
        </a:p>
      </dgm:t>
    </dgm:pt>
    <dgm:pt modelId="{E4E0C3A4-0B29-44E6-91DB-B11F3B2B7DFB}" type="parTrans" cxnId="{3D378B40-0E08-4B5E-ABC1-828782E79F5A}">
      <dgm:prSet/>
      <dgm:spPr/>
      <dgm:t>
        <a:bodyPr/>
        <a:lstStyle/>
        <a:p>
          <a:endParaRPr lang="en-US"/>
        </a:p>
      </dgm:t>
    </dgm:pt>
    <dgm:pt modelId="{C5FD64C2-4DB2-4E2F-8E2C-876A8DFAAA25}" type="sibTrans" cxnId="{3D378B40-0E08-4B5E-ABC1-828782E79F5A}">
      <dgm:prSet/>
      <dgm:spPr/>
      <dgm:t>
        <a:bodyPr/>
        <a:lstStyle/>
        <a:p>
          <a:endParaRPr lang="en-US"/>
        </a:p>
      </dgm:t>
    </dgm:pt>
    <dgm:pt modelId="{8E0C5567-0DEE-4099-92A4-0BCA55F6AEA5}" type="pres">
      <dgm:prSet presAssocID="{CA933988-A218-4B95-8015-05F0B623F0BD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en-US"/>
        </a:p>
      </dgm:t>
    </dgm:pt>
    <dgm:pt modelId="{DD0D8E40-78EB-4314-91FD-9FA49DF946DC}" type="pres">
      <dgm:prSet presAssocID="{CA933988-A218-4B95-8015-05F0B623F0BD}" presName="Name1" presStyleCnt="0"/>
      <dgm:spPr/>
    </dgm:pt>
    <dgm:pt modelId="{88BF5FBE-F1F9-4892-A6C2-869975D40530}" type="pres">
      <dgm:prSet presAssocID="{CA933988-A218-4B95-8015-05F0B623F0BD}" presName="cycle" presStyleCnt="0"/>
      <dgm:spPr/>
    </dgm:pt>
    <dgm:pt modelId="{1524AD2F-FB73-4DC4-A848-5065A59B444D}" type="pres">
      <dgm:prSet presAssocID="{CA933988-A218-4B95-8015-05F0B623F0BD}" presName="srcNode" presStyleLbl="node1" presStyleIdx="0" presStyleCnt="6"/>
      <dgm:spPr/>
    </dgm:pt>
    <dgm:pt modelId="{A153D6C3-8A7F-4D7D-84AF-87DBEB6CD630}" type="pres">
      <dgm:prSet presAssocID="{CA933988-A218-4B95-8015-05F0B623F0BD}" presName="conn" presStyleLbl="parChTrans1D2" presStyleIdx="0" presStyleCnt="1"/>
      <dgm:spPr/>
      <dgm:t>
        <a:bodyPr/>
        <a:lstStyle/>
        <a:p>
          <a:endParaRPr lang="en-US"/>
        </a:p>
      </dgm:t>
    </dgm:pt>
    <dgm:pt modelId="{37D66D5A-D7E1-4637-9DDF-A974E108047F}" type="pres">
      <dgm:prSet presAssocID="{CA933988-A218-4B95-8015-05F0B623F0BD}" presName="extraNode" presStyleLbl="node1" presStyleIdx="0" presStyleCnt="6"/>
      <dgm:spPr/>
    </dgm:pt>
    <dgm:pt modelId="{A12DDEC8-5BC6-4F53-9E31-1880337C127C}" type="pres">
      <dgm:prSet presAssocID="{CA933988-A218-4B95-8015-05F0B623F0BD}" presName="dstNode" presStyleLbl="node1" presStyleIdx="0" presStyleCnt="6"/>
      <dgm:spPr/>
    </dgm:pt>
    <dgm:pt modelId="{5ABE0B54-408F-4407-9179-30E730252E16}" type="pres">
      <dgm:prSet presAssocID="{DCE39A20-E939-46EF-AE78-C9D3C44F3A9D}" presName="text_1" presStyleLbl="node1" presStyleIdx="0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150081C-0F03-4467-A5E0-EAE450BFC1B9}" type="pres">
      <dgm:prSet presAssocID="{DCE39A20-E939-46EF-AE78-C9D3C44F3A9D}" presName="accent_1" presStyleCnt="0"/>
      <dgm:spPr/>
    </dgm:pt>
    <dgm:pt modelId="{F6E8794D-C872-48F0-A950-0CA83352CFF9}" type="pres">
      <dgm:prSet presAssocID="{DCE39A20-E939-46EF-AE78-C9D3C44F3A9D}" presName="accentRepeatNode" presStyleLbl="solidFgAcc1" presStyleIdx="0" presStyleCnt="6" custScaleX="110000" custScaleY="110000"/>
      <dgm:spPr/>
    </dgm:pt>
    <dgm:pt modelId="{87154E6A-D547-4C76-89BE-8CD29B8B1FE2}" type="pres">
      <dgm:prSet presAssocID="{396AB3E4-0669-43E7-BE6A-8A229C7CF5DD}" presName="text_2" presStyleLbl="node1" presStyleIdx="1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3554F03-238A-4CD1-99D1-47C4A4954831}" type="pres">
      <dgm:prSet presAssocID="{396AB3E4-0669-43E7-BE6A-8A229C7CF5DD}" presName="accent_2" presStyleCnt="0"/>
      <dgm:spPr/>
    </dgm:pt>
    <dgm:pt modelId="{522968D9-0B8C-4A64-869F-A5A30AF183CC}" type="pres">
      <dgm:prSet presAssocID="{396AB3E4-0669-43E7-BE6A-8A229C7CF5DD}" presName="accentRepeatNode" presStyleLbl="solidFgAcc1" presStyleIdx="1" presStyleCnt="6"/>
      <dgm:spPr/>
    </dgm:pt>
    <dgm:pt modelId="{B5C82AFF-0BE6-4EB0-BB8D-FE1285924C86}" type="pres">
      <dgm:prSet presAssocID="{544BF47C-D3A7-4056-AC8B-DA9BD3923D1D}" presName="text_3" presStyleLbl="node1" presStyleIdx="2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7136390-87F4-47AD-ADC0-0E8F7F725008}" type="pres">
      <dgm:prSet presAssocID="{544BF47C-D3A7-4056-AC8B-DA9BD3923D1D}" presName="accent_3" presStyleCnt="0"/>
      <dgm:spPr/>
    </dgm:pt>
    <dgm:pt modelId="{449586D2-3260-457F-B299-1736AF5DBD38}" type="pres">
      <dgm:prSet presAssocID="{544BF47C-D3A7-4056-AC8B-DA9BD3923D1D}" presName="accentRepeatNode" presStyleLbl="solidFgAcc1" presStyleIdx="2" presStyleCnt="6"/>
      <dgm:spPr/>
    </dgm:pt>
    <dgm:pt modelId="{3F5208AC-3DDA-4F19-9CA6-79DBDA860CB8}" type="pres">
      <dgm:prSet presAssocID="{66E0E274-33DB-4E0D-98BE-1DB9F71347BB}" presName="text_4" presStyleLbl="node1" presStyleIdx="3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A827FA8-1426-4E70-96F5-EBFBA32962EE}" type="pres">
      <dgm:prSet presAssocID="{66E0E274-33DB-4E0D-98BE-1DB9F71347BB}" presName="accent_4" presStyleCnt="0"/>
      <dgm:spPr/>
    </dgm:pt>
    <dgm:pt modelId="{0703372C-A187-4A79-BA47-DA871FC26C4D}" type="pres">
      <dgm:prSet presAssocID="{66E0E274-33DB-4E0D-98BE-1DB9F71347BB}" presName="accentRepeatNode" presStyleLbl="solidFgAcc1" presStyleIdx="3" presStyleCnt="6"/>
      <dgm:spPr/>
    </dgm:pt>
    <dgm:pt modelId="{C3D62C9F-1D82-4F76-8C91-98323C4329C8}" type="pres">
      <dgm:prSet presAssocID="{2272D185-23F1-40B7-8E61-0C6763669BF2}" presName="text_5" presStyleLbl="node1" presStyleIdx="4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C97D5B7-09EA-4A1C-8F99-3A3A248669F8}" type="pres">
      <dgm:prSet presAssocID="{2272D185-23F1-40B7-8E61-0C6763669BF2}" presName="accent_5" presStyleCnt="0"/>
      <dgm:spPr/>
    </dgm:pt>
    <dgm:pt modelId="{62F123B0-06D7-45BC-9C07-39CCC3981A15}" type="pres">
      <dgm:prSet presAssocID="{2272D185-23F1-40B7-8E61-0C6763669BF2}" presName="accentRepeatNode" presStyleLbl="solidFgAcc1" presStyleIdx="4" presStyleCnt="6"/>
      <dgm:spPr/>
    </dgm:pt>
    <dgm:pt modelId="{23CEA48D-460F-41D5-9681-A0C43EF2193B}" type="pres">
      <dgm:prSet presAssocID="{357B1942-F64D-4CC4-8D73-F0964F462448}" presName="text_6" presStyleLbl="node1" presStyleIdx="5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CBF729A-59A5-4D53-A0CC-730B335C8E0E}" type="pres">
      <dgm:prSet presAssocID="{357B1942-F64D-4CC4-8D73-F0964F462448}" presName="accent_6" presStyleCnt="0"/>
      <dgm:spPr/>
    </dgm:pt>
    <dgm:pt modelId="{24D395D7-FF84-4773-848F-4BA960DAC714}" type="pres">
      <dgm:prSet presAssocID="{357B1942-F64D-4CC4-8D73-F0964F462448}" presName="accentRepeatNode" presStyleLbl="solidFgAcc1" presStyleIdx="5" presStyleCnt="6"/>
      <dgm:spPr/>
    </dgm:pt>
  </dgm:ptLst>
  <dgm:cxnLst>
    <dgm:cxn modelId="{3E703065-8E37-4B92-9C84-9435B4333654}" type="presOf" srcId="{66E0E274-33DB-4E0D-98BE-1DB9F71347BB}" destId="{3F5208AC-3DDA-4F19-9CA6-79DBDA860CB8}" srcOrd="0" destOrd="0" presId="urn:microsoft.com/office/officeart/2008/layout/VerticalCurvedList"/>
    <dgm:cxn modelId="{CA59CC4D-80C0-436B-A633-EAE69E1E064F}" type="presOf" srcId="{357B1942-F64D-4CC4-8D73-F0964F462448}" destId="{23CEA48D-460F-41D5-9681-A0C43EF2193B}" srcOrd="0" destOrd="0" presId="urn:microsoft.com/office/officeart/2008/layout/VerticalCurvedList"/>
    <dgm:cxn modelId="{B0C00664-F3A7-4511-A604-1C311AD493B7}" srcId="{CA933988-A218-4B95-8015-05F0B623F0BD}" destId="{544BF47C-D3A7-4056-AC8B-DA9BD3923D1D}" srcOrd="2" destOrd="0" parTransId="{B96D5329-6F8E-4AD6-AD42-8F523FB16859}" sibTransId="{50C1F953-B6D2-4911-B50C-8DB48E302240}"/>
    <dgm:cxn modelId="{1E52805A-7D9F-4B50-B252-F82A1D14D82B}" srcId="{CA933988-A218-4B95-8015-05F0B623F0BD}" destId="{2272D185-23F1-40B7-8E61-0C6763669BF2}" srcOrd="4" destOrd="0" parTransId="{24BF1B50-89DB-4DE8-85D8-40F2B0C403D0}" sibTransId="{FF42FD70-2109-4F49-B4A4-76E5B53A439F}"/>
    <dgm:cxn modelId="{958F8E60-5D8D-41A5-B0D2-F60D499B632E}" srcId="{CA933988-A218-4B95-8015-05F0B623F0BD}" destId="{66E0E274-33DB-4E0D-98BE-1DB9F71347BB}" srcOrd="3" destOrd="0" parTransId="{8579934B-858B-4455-87A2-9B12000B47FD}" sibTransId="{96620EED-9D70-4895-805B-0E3CBFC638A1}"/>
    <dgm:cxn modelId="{A03CD4BC-820D-4BB7-B6A7-EC25DC5151EB}" type="presOf" srcId="{C6C1B0F0-C08A-4FC2-9D3C-F59AE81A76EE}" destId="{A153D6C3-8A7F-4D7D-84AF-87DBEB6CD630}" srcOrd="0" destOrd="0" presId="urn:microsoft.com/office/officeart/2008/layout/VerticalCurvedList"/>
    <dgm:cxn modelId="{0F08F348-84BF-450E-BD13-0F2CA7549D8A}" srcId="{CA933988-A218-4B95-8015-05F0B623F0BD}" destId="{DCE39A20-E939-46EF-AE78-C9D3C44F3A9D}" srcOrd="0" destOrd="0" parTransId="{1B6F87BE-D9E5-4E8D-846A-D1978044A241}" sibTransId="{C6C1B0F0-C08A-4FC2-9D3C-F59AE81A76EE}"/>
    <dgm:cxn modelId="{6C9CD900-F86E-4550-A63E-5A48002275A9}" srcId="{CA933988-A218-4B95-8015-05F0B623F0BD}" destId="{396AB3E4-0669-43E7-BE6A-8A229C7CF5DD}" srcOrd="1" destOrd="0" parTransId="{C5D0C2BC-175D-4505-8A0A-8345B58C1492}" sibTransId="{3AFAFFE3-0550-4ABC-B06D-368F2F21C9D6}"/>
    <dgm:cxn modelId="{DCFF3689-6821-4E55-95C2-93174C673ABA}" type="presOf" srcId="{2272D185-23F1-40B7-8E61-0C6763669BF2}" destId="{C3D62C9F-1D82-4F76-8C91-98323C4329C8}" srcOrd="0" destOrd="0" presId="urn:microsoft.com/office/officeart/2008/layout/VerticalCurvedList"/>
    <dgm:cxn modelId="{C4AF0123-3453-4E3A-8D6F-B26D97DE07FB}" type="presOf" srcId="{544BF47C-D3A7-4056-AC8B-DA9BD3923D1D}" destId="{B5C82AFF-0BE6-4EB0-BB8D-FE1285924C86}" srcOrd="0" destOrd="0" presId="urn:microsoft.com/office/officeart/2008/layout/VerticalCurvedList"/>
    <dgm:cxn modelId="{3D378B40-0E08-4B5E-ABC1-828782E79F5A}" srcId="{CA933988-A218-4B95-8015-05F0B623F0BD}" destId="{357B1942-F64D-4CC4-8D73-F0964F462448}" srcOrd="5" destOrd="0" parTransId="{E4E0C3A4-0B29-44E6-91DB-B11F3B2B7DFB}" sibTransId="{C5FD64C2-4DB2-4E2F-8E2C-876A8DFAAA25}"/>
    <dgm:cxn modelId="{FC3FE4C5-D17C-4074-86BB-3FCDA7393D2B}" type="presOf" srcId="{DCE39A20-E939-46EF-AE78-C9D3C44F3A9D}" destId="{5ABE0B54-408F-4407-9179-30E730252E16}" srcOrd="0" destOrd="0" presId="urn:microsoft.com/office/officeart/2008/layout/VerticalCurvedList"/>
    <dgm:cxn modelId="{3B1AB4A7-F87F-4AAA-9AAB-69725DB8BF69}" type="presOf" srcId="{CA933988-A218-4B95-8015-05F0B623F0BD}" destId="{8E0C5567-0DEE-4099-92A4-0BCA55F6AEA5}" srcOrd="0" destOrd="0" presId="urn:microsoft.com/office/officeart/2008/layout/VerticalCurvedList"/>
    <dgm:cxn modelId="{4C7E39AE-92FB-4D32-A09E-870982A25393}" type="presOf" srcId="{396AB3E4-0669-43E7-BE6A-8A229C7CF5DD}" destId="{87154E6A-D547-4C76-89BE-8CD29B8B1FE2}" srcOrd="0" destOrd="0" presId="urn:microsoft.com/office/officeart/2008/layout/VerticalCurvedList"/>
    <dgm:cxn modelId="{2F3FCA0B-3FFD-4C99-8501-035CC6D059DC}" type="presParOf" srcId="{8E0C5567-0DEE-4099-92A4-0BCA55F6AEA5}" destId="{DD0D8E40-78EB-4314-91FD-9FA49DF946DC}" srcOrd="0" destOrd="0" presId="urn:microsoft.com/office/officeart/2008/layout/VerticalCurvedList"/>
    <dgm:cxn modelId="{98CFF9C5-F47A-4F31-AAE9-37F07FAFBD95}" type="presParOf" srcId="{DD0D8E40-78EB-4314-91FD-9FA49DF946DC}" destId="{88BF5FBE-F1F9-4892-A6C2-869975D40530}" srcOrd="0" destOrd="0" presId="urn:microsoft.com/office/officeart/2008/layout/VerticalCurvedList"/>
    <dgm:cxn modelId="{4ADC4E84-3051-45FE-9831-C35724A385BC}" type="presParOf" srcId="{88BF5FBE-F1F9-4892-A6C2-869975D40530}" destId="{1524AD2F-FB73-4DC4-A848-5065A59B444D}" srcOrd="0" destOrd="0" presId="urn:microsoft.com/office/officeart/2008/layout/VerticalCurvedList"/>
    <dgm:cxn modelId="{7C7D4246-003B-442B-BB9F-37D78A0261E5}" type="presParOf" srcId="{88BF5FBE-F1F9-4892-A6C2-869975D40530}" destId="{A153D6C3-8A7F-4D7D-84AF-87DBEB6CD630}" srcOrd="1" destOrd="0" presId="urn:microsoft.com/office/officeart/2008/layout/VerticalCurvedList"/>
    <dgm:cxn modelId="{6AA3111E-0B55-4D1A-B8D8-B7860E137B21}" type="presParOf" srcId="{88BF5FBE-F1F9-4892-A6C2-869975D40530}" destId="{37D66D5A-D7E1-4637-9DDF-A974E108047F}" srcOrd="2" destOrd="0" presId="urn:microsoft.com/office/officeart/2008/layout/VerticalCurvedList"/>
    <dgm:cxn modelId="{8869DE09-F95C-4A67-A517-003EB72D99D7}" type="presParOf" srcId="{88BF5FBE-F1F9-4892-A6C2-869975D40530}" destId="{A12DDEC8-5BC6-4F53-9E31-1880337C127C}" srcOrd="3" destOrd="0" presId="urn:microsoft.com/office/officeart/2008/layout/VerticalCurvedList"/>
    <dgm:cxn modelId="{FCB3B161-354B-4D2F-B845-4CECC8813E9E}" type="presParOf" srcId="{DD0D8E40-78EB-4314-91FD-9FA49DF946DC}" destId="{5ABE0B54-408F-4407-9179-30E730252E16}" srcOrd="1" destOrd="0" presId="urn:microsoft.com/office/officeart/2008/layout/VerticalCurvedList"/>
    <dgm:cxn modelId="{2537BC5A-4F48-4D7B-8874-B7205DE1A3FB}" type="presParOf" srcId="{DD0D8E40-78EB-4314-91FD-9FA49DF946DC}" destId="{9150081C-0F03-4467-A5E0-EAE450BFC1B9}" srcOrd="2" destOrd="0" presId="urn:microsoft.com/office/officeart/2008/layout/VerticalCurvedList"/>
    <dgm:cxn modelId="{E515C448-B38A-41CA-8415-98A157779F75}" type="presParOf" srcId="{9150081C-0F03-4467-A5E0-EAE450BFC1B9}" destId="{F6E8794D-C872-48F0-A950-0CA83352CFF9}" srcOrd="0" destOrd="0" presId="urn:microsoft.com/office/officeart/2008/layout/VerticalCurvedList"/>
    <dgm:cxn modelId="{56D11222-EDA3-4A4A-8496-05027D79DA0D}" type="presParOf" srcId="{DD0D8E40-78EB-4314-91FD-9FA49DF946DC}" destId="{87154E6A-D547-4C76-89BE-8CD29B8B1FE2}" srcOrd="3" destOrd="0" presId="urn:microsoft.com/office/officeart/2008/layout/VerticalCurvedList"/>
    <dgm:cxn modelId="{06138A54-9319-4244-8555-74C735AC964F}" type="presParOf" srcId="{DD0D8E40-78EB-4314-91FD-9FA49DF946DC}" destId="{03554F03-238A-4CD1-99D1-47C4A4954831}" srcOrd="4" destOrd="0" presId="urn:microsoft.com/office/officeart/2008/layout/VerticalCurvedList"/>
    <dgm:cxn modelId="{73B76A7A-5049-4807-BD9D-A68CCC131B08}" type="presParOf" srcId="{03554F03-238A-4CD1-99D1-47C4A4954831}" destId="{522968D9-0B8C-4A64-869F-A5A30AF183CC}" srcOrd="0" destOrd="0" presId="urn:microsoft.com/office/officeart/2008/layout/VerticalCurvedList"/>
    <dgm:cxn modelId="{080D8A29-323B-4D88-AFFF-BD92DA0D2504}" type="presParOf" srcId="{DD0D8E40-78EB-4314-91FD-9FA49DF946DC}" destId="{B5C82AFF-0BE6-4EB0-BB8D-FE1285924C86}" srcOrd="5" destOrd="0" presId="urn:microsoft.com/office/officeart/2008/layout/VerticalCurvedList"/>
    <dgm:cxn modelId="{EF5F5414-6D79-4099-896F-106C72A9F787}" type="presParOf" srcId="{DD0D8E40-78EB-4314-91FD-9FA49DF946DC}" destId="{F7136390-87F4-47AD-ADC0-0E8F7F725008}" srcOrd="6" destOrd="0" presId="urn:microsoft.com/office/officeart/2008/layout/VerticalCurvedList"/>
    <dgm:cxn modelId="{8CC2E310-E1B2-4224-A6FB-810DB5278417}" type="presParOf" srcId="{F7136390-87F4-47AD-ADC0-0E8F7F725008}" destId="{449586D2-3260-457F-B299-1736AF5DBD38}" srcOrd="0" destOrd="0" presId="urn:microsoft.com/office/officeart/2008/layout/VerticalCurvedList"/>
    <dgm:cxn modelId="{33E308AE-793C-45E5-A8F4-C7B8D7A3BC83}" type="presParOf" srcId="{DD0D8E40-78EB-4314-91FD-9FA49DF946DC}" destId="{3F5208AC-3DDA-4F19-9CA6-79DBDA860CB8}" srcOrd="7" destOrd="0" presId="urn:microsoft.com/office/officeart/2008/layout/VerticalCurvedList"/>
    <dgm:cxn modelId="{A989123E-F909-4218-8FD3-DD0A14D75FF3}" type="presParOf" srcId="{DD0D8E40-78EB-4314-91FD-9FA49DF946DC}" destId="{8A827FA8-1426-4E70-96F5-EBFBA32962EE}" srcOrd="8" destOrd="0" presId="urn:microsoft.com/office/officeart/2008/layout/VerticalCurvedList"/>
    <dgm:cxn modelId="{B5278250-FB15-42A3-9783-E5FDDF3B8EB8}" type="presParOf" srcId="{8A827FA8-1426-4E70-96F5-EBFBA32962EE}" destId="{0703372C-A187-4A79-BA47-DA871FC26C4D}" srcOrd="0" destOrd="0" presId="urn:microsoft.com/office/officeart/2008/layout/VerticalCurvedList"/>
    <dgm:cxn modelId="{EB1D896F-256A-4A03-ADD8-6CF31F2A2B1C}" type="presParOf" srcId="{DD0D8E40-78EB-4314-91FD-9FA49DF946DC}" destId="{C3D62C9F-1D82-4F76-8C91-98323C4329C8}" srcOrd="9" destOrd="0" presId="urn:microsoft.com/office/officeart/2008/layout/VerticalCurvedList"/>
    <dgm:cxn modelId="{AF350139-9821-48FA-A02F-4C0E848F2186}" type="presParOf" srcId="{DD0D8E40-78EB-4314-91FD-9FA49DF946DC}" destId="{3C97D5B7-09EA-4A1C-8F99-3A3A248669F8}" srcOrd="10" destOrd="0" presId="urn:microsoft.com/office/officeart/2008/layout/VerticalCurvedList"/>
    <dgm:cxn modelId="{E205F80E-D843-4D28-8440-FE672685A3EA}" type="presParOf" srcId="{3C97D5B7-09EA-4A1C-8F99-3A3A248669F8}" destId="{62F123B0-06D7-45BC-9C07-39CCC3981A15}" srcOrd="0" destOrd="0" presId="urn:microsoft.com/office/officeart/2008/layout/VerticalCurvedList"/>
    <dgm:cxn modelId="{278D70F8-217B-40B6-9C49-92669E9CD582}" type="presParOf" srcId="{DD0D8E40-78EB-4314-91FD-9FA49DF946DC}" destId="{23CEA48D-460F-41D5-9681-A0C43EF2193B}" srcOrd="11" destOrd="0" presId="urn:microsoft.com/office/officeart/2008/layout/VerticalCurvedList"/>
    <dgm:cxn modelId="{C8346603-ABC3-440A-996E-F6486E492EF3}" type="presParOf" srcId="{DD0D8E40-78EB-4314-91FD-9FA49DF946DC}" destId="{BCBF729A-59A5-4D53-A0CC-730B335C8E0E}" srcOrd="12" destOrd="0" presId="urn:microsoft.com/office/officeart/2008/layout/VerticalCurvedList"/>
    <dgm:cxn modelId="{1AEAF73B-1678-42E6-8A44-EE06E72D52A7}" type="presParOf" srcId="{BCBF729A-59A5-4D53-A0CC-730B335C8E0E}" destId="{24D395D7-FF84-4773-848F-4BA960DAC714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494D11BF-2D98-4173-BACD-F1000D645904}" type="doc">
      <dgm:prSet loTypeId="urn:microsoft.com/office/officeart/2005/8/layout/pList1" loCatId="picture" qsTypeId="urn:microsoft.com/office/officeart/2005/8/quickstyle/3d3" qsCatId="3D" csTypeId="urn:microsoft.com/office/officeart/2005/8/colors/accent1_2" csCatId="accent1" phldr="1"/>
      <dgm:spPr/>
      <dgm:t>
        <a:bodyPr/>
        <a:lstStyle/>
        <a:p>
          <a:endParaRPr lang="en-GB"/>
        </a:p>
      </dgm:t>
    </dgm:pt>
    <dgm:pt modelId="{04AD746E-8E68-4392-9A62-A2FC85A9D0C5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Search</a:t>
          </a:r>
          <a:endParaRPr lang="en-GB" b="1" dirty="0">
            <a:solidFill>
              <a:srgbClr val="FFFF00"/>
            </a:solidFill>
          </a:endParaRPr>
        </a:p>
      </dgm:t>
    </dgm:pt>
    <dgm:pt modelId="{3D401397-142B-44CA-A59F-E3F0D189A84B}" type="parTrans" cxnId="{37B5463D-FF7A-46CC-95C1-C10C0C81A0E1}">
      <dgm:prSet/>
      <dgm:spPr/>
      <dgm:t>
        <a:bodyPr/>
        <a:lstStyle/>
        <a:p>
          <a:endParaRPr lang="en-GB"/>
        </a:p>
      </dgm:t>
    </dgm:pt>
    <dgm:pt modelId="{6D5C9105-0581-4715-9FD1-70D5A8D11C9C}" type="sibTrans" cxnId="{37B5463D-FF7A-46CC-95C1-C10C0C81A0E1}">
      <dgm:prSet/>
      <dgm:spPr/>
      <dgm:t>
        <a:bodyPr/>
        <a:lstStyle/>
        <a:p>
          <a:endParaRPr lang="en-GB"/>
        </a:p>
      </dgm:t>
    </dgm:pt>
    <dgm:pt modelId="{B16AD185-1391-4E39-9BAF-A732DB967608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Smart </a:t>
          </a:r>
        </a:p>
        <a:p>
          <a:r>
            <a:rPr lang="en-US" b="1" dirty="0" smtClean="0">
              <a:solidFill>
                <a:srgbClr val="FFFF00"/>
              </a:solidFill>
            </a:rPr>
            <a:t>Compare</a:t>
          </a:r>
          <a:endParaRPr lang="en-GB" b="1" dirty="0">
            <a:solidFill>
              <a:srgbClr val="FFFF00"/>
            </a:solidFill>
          </a:endParaRPr>
        </a:p>
      </dgm:t>
    </dgm:pt>
    <dgm:pt modelId="{D535AE7F-4A1D-4F50-AA42-BCA16F25D400}" type="parTrans" cxnId="{071CD12D-3139-42AC-B5F3-1BC8C6AE8D91}">
      <dgm:prSet/>
      <dgm:spPr/>
      <dgm:t>
        <a:bodyPr/>
        <a:lstStyle/>
        <a:p>
          <a:endParaRPr lang="en-GB"/>
        </a:p>
      </dgm:t>
    </dgm:pt>
    <dgm:pt modelId="{B7CBB414-2922-46D6-B611-97803FA2EA87}" type="sibTrans" cxnId="{071CD12D-3139-42AC-B5F3-1BC8C6AE8D91}">
      <dgm:prSet/>
      <dgm:spPr/>
      <dgm:t>
        <a:bodyPr/>
        <a:lstStyle/>
        <a:p>
          <a:endParaRPr lang="en-GB"/>
        </a:p>
      </dgm:t>
    </dgm:pt>
    <dgm:pt modelId="{C8464284-228C-4A68-B873-0718032E1E61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Recommend</a:t>
          </a:r>
        </a:p>
        <a:p>
          <a:r>
            <a:rPr lang="en-US" b="1" dirty="0" smtClean="0">
              <a:solidFill>
                <a:srgbClr val="FFFF00"/>
              </a:solidFill>
            </a:rPr>
            <a:t>Product</a:t>
          </a:r>
          <a:endParaRPr lang="en-GB" b="1" dirty="0">
            <a:solidFill>
              <a:srgbClr val="FFFF00"/>
            </a:solidFill>
          </a:endParaRPr>
        </a:p>
      </dgm:t>
    </dgm:pt>
    <dgm:pt modelId="{AEAC7AAB-36D0-4D36-A21B-0E3C889E47D9}" type="parTrans" cxnId="{F2E58148-8F68-4995-B72E-F508C2F6AFEE}">
      <dgm:prSet/>
      <dgm:spPr/>
      <dgm:t>
        <a:bodyPr/>
        <a:lstStyle/>
        <a:p>
          <a:endParaRPr lang="en-GB"/>
        </a:p>
      </dgm:t>
    </dgm:pt>
    <dgm:pt modelId="{74753ABF-0F1C-41F7-A0EA-534D9E890088}" type="sibTrans" cxnId="{F2E58148-8F68-4995-B72E-F508C2F6AFEE}">
      <dgm:prSet/>
      <dgm:spPr/>
      <dgm:t>
        <a:bodyPr/>
        <a:lstStyle/>
        <a:p>
          <a:endParaRPr lang="en-GB"/>
        </a:p>
      </dgm:t>
    </dgm:pt>
    <dgm:pt modelId="{EB8E2426-CD8C-4827-8D73-43780F26B096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Suggestion</a:t>
          </a:r>
          <a:endParaRPr lang="en-GB" b="1" dirty="0">
            <a:solidFill>
              <a:srgbClr val="FFFF00"/>
            </a:solidFill>
          </a:endParaRPr>
        </a:p>
      </dgm:t>
    </dgm:pt>
    <dgm:pt modelId="{3BA39F35-25FE-4772-8E4B-7C8C6FC50D1B}" type="parTrans" cxnId="{4A0DA291-346E-4BBA-9E92-D7DACA693400}">
      <dgm:prSet/>
      <dgm:spPr/>
      <dgm:t>
        <a:bodyPr/>
        <a:lstStyle/>
        <a:p>
          <a:endParaRPr lang="en-GB"/>
        </a:p>
      </dgm:t>
    </dgm:pt>
    <dgm:pt modelId="{066302B2-E89D-448F-B700-E2FFB34D15C9}" type="sibTrans" cxnId="{4A0DA291-346E-4BBA-9E92-D7DACA693400}">
      <dgm:prSet/>
      <dgm:spPr/>
      <dgm:t>
        <a:bodyPr/>
        <a:lstStyle/>
        <a:p>
          <a:endParaRPr lang="en-GB"/>
        </a:p>
      </dgm:t>
    </dgm:pt>
    <dgm:pt modelId="{0332B7DE-AD17-4C1F-8900-FB918E76237C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Import Excel</a:t>
          </a:r>
          <a:endParaRPr lang="en-GB" b="1" dirty="0">
            <a:solidFill>
              <a:srgbClr val="FFFF00"/>
            </a:solidFill>
          </a:endParaRPr>
        </a:p>
      </dgm:t>
    </dgm:pt>
    <dgm:pt modelId="{EF332AF7-8197-4800-BF05-75E1990B01F8}" type="parTrans" cxnId="{CE913807-4BBA-485A-B7C2-EB1E69388204}">
      <dgm:prSet/>
      <dgm:spPr/>
      <dgm:t>
        <a:bodyPr/>
        <a:lstStyle/>
        <a:p>
          <a:endParaRPr lang="en-GB"/>
        </a:p>
      </dgm:t>
    </dgm:pt>
    <dgm:pt modelId="{12F4197F-58D0-4E5A-BE66-7777118A1034}" type="sibTrans" cxnId="{CE913807-4BBA-485A-B7C2-EB1E69388204}">
      <dgm:prSet/>
      <dgm:spPr/>
      <dgm:t>
        <a:bodyPr/>
        <a:lstStyle/>
        <a:p>
          <a:endParaRPr lang="en-GB"/>
        </a:p>
      </dgm:t>
    </dgm:pt>
    <dgm:pt modelId="{64806512-A352-4211-9C17-EDDF656FF7A5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Get data from web</a:t>
          </a:r>
          <a:endParaRPr lang="en-GB" b="1" dirty="0">
            <a:solidFill>
              <a:srgbClr val="FFFF00"/>
            </a:solidFill>
          </a:endParaRPr>
        </a:p>
      </dgm:t>
    </dgm:pt>
    <dgm:pt modelId="{01803FF9-4ECB-4116-AAAC-03CF9A47335F}" type="parTrans" cxnId="{63142466-3B28-47B0-9550-58E3E99F06C8}">
      <dgm:prSet/>
      <dgm:spPr/>
      <dgm:t>
        <a:bodyPr/>
        <a:lstStyle/>
        <a:p>
          <a:endParaRPr lang="en-GB"/>
        </a:p>
      </dgm:t>
    </dgm:pt>
    <dgm:pt modelId="{A0A1B041-A31A-4702-95A8-C00F0C40F985}" type="sibTrans" cxnId="{63142466-3B28-47B0-9550-58E3E99F06C8}">
      <dgm:prSet/>
      <dgm:spPr/>
      <dgm:t>
        <a:bodyPr/>
        <a:lstStyle/>
        <a:p>
          <a:endParaRPr lang="en-GB"/>
        </a:p>
      </dgm:t>
    </dgm:pt>
    <dgm:pt modelId="{718C467A-847A-4B70-BBBD-A1F0C172C58F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Training System</a:t>
          </a:r>
        </a:p>
        <a:p>
          <a:endParaRPr lang="en-GB" b="1" dirty="0">
            <a:solidFill>
              <a:srgbClr val="FFFF00"/>
            </a:solidFill>
          </a:endParaRPr>
        </a:p>
      </dgm:t>
    </dgm:pt>
    <dgm:pt modelId="{F9006E65-1DF8-485B-BE60-10465CF9C0C6}" type="parTrans" cxnId="{E223BD1D-FA1D-45EB-B029-78AFFC0C3491}">
      <dgm:prSet/>
      <dgm:spPr/>
      <dgm:t>
        <a:bodyPr/>
        <a:lstStyle/>
        <a:p>
          <a:endParaRPr lang="en-GB"/>
        </a:p>
      </dgm:t>
    </dgm:pt>
    <dgm:pt modelId="{29D0DBE8-8877-4EE0-8982-49B95F362E57}" type="sibTrans" cxnId="{E223BD1D-FA1D-45EB-B029-78AFFC0C3491}">
      <dgm:prSet/>
      <dgm:spPr/>
      <dgm:t>
        <a:bodyPr/>
        <a:lstStyle/>
        <a:p>
          <a:endParaRPr lang="en-GB"/>
        </a:p>
      </dgm:t>
    </dgm:pt>
    <dgm:pt modelId="{E9CC8302-00BD-4FDD-BBB3-EFB1ABC4C93C}" type="pres">
      <dgm:prSet presAssocID="{494D11BF-2D98-4173-BACD-F1000D645904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GB"/>
        </a:p>
      </dgm:t>
    </dgm:pt>
    <dgm:pt modelId="{8BB36275-E7F0-4A62-8059-5368D93228A2}" type="pres">
      <dgm:prSet presAssocID="{04AD746E-8E68-4392-9A62-A2FC85A9D0C5}" presName="compNode" presStyleCnt="0"/>
      <dgm:spPr/>
    </dgm:pt>
    <dgm:pt modelId="{38D94112-4B62-4450-BAB0-6C010E898920}" type="pres">
      <dgm:prSet presAssocID="{04AD746E-8E68-4392-9A62-A2FC85A9D0C5}" presName="pictRect" presStyleLbl="node1" presStyleIdx="0" presStyleCnt="7"/>
      <dgm:spPr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1000" r="-1000"/>
          </a:stretch>
        </a:blipFill>
      </dgm:spPr>
      <dgm:t>
        <a:bodyPr/>
        <a:lstStyle/>
        <a:p>
          <a:endParaRPr lang="en-US"/>
        </a:p>
      </dgm:t>
    </dgm:pt>
    <dgm:pt modelId="{50032E18-2E0A-4D65-A348-2C9C3E9B8328}" type="pres">
      <dgm:prSet presAssocID="{04AD746E-8E68-4392-9A62-A2FC85A9D0C5}" presName="textRect" presStyleLbl="revTx" presStyleIdx="0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FC755826-ECAD-4F40-B435-FEBA5291562C}" type="pres">
      <dgm:prSet presAssocID="{6D5C9105-0581-4715-9FD1-70D5A8D11C9C}" presName="sibTrans" presStyleLbl="sibTrans2D1" presStyleIdx="0" presStyleCnt="0"/>
      <dgm:spPr/>
      <dgm:t>
        <a:bodyPr/>
        <a:lstStyle/>
        <a:p>
          <a:endParaRPr lang="en-GB"/>
        </a:p>
      </dgm:t>
    </dgm:pt>
    <dgm:pt modelId="{5F1E0AA5-3E18-4D8E-9B0A-B3CCC142EC1C}" type="pres">
      <dgm:prSet presAssocID="{C8464284-228C-4A68-B873-0718032E1E61}" presName="compNode" presStyleCnt="0"/>
      <dgm:spPr/>
    </dgm:pt>
    <dgm:pt modelId="{36FAAB07-1BD4-42B4-8036-62B0F623ED4C}" type="pres">
      <dgm:prSet presAssocID="{C8464284-228C-4A68-B873-0718032E1E61}" presName="pictRect" presStyleLbl="node1" presStyleIdx="1" presStyleCnt="7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8000" b="-8000"/>
          </a:stretch>
        </a:blipFill>
      </dgm:spPr>
      <dgm:t>
        <a:bodyPr/>
        <a:lstStyle/>
        <a:p>
          <a:endParaRPr lang="en-GB"/>
        </a:p>
      </dgm:t>
    </dgm:pt>
    <dgm:pt modelId="{AB026361-32AF-4200-8E3C-B6BC87A0F3C1}" type="pres">
      <dgm:prSet presAssocID="{C8464284-228C-4A68-B873-0718032E1E61}" presName="textRect" presStyleLbl="revTx" presStyleIdx="1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94E030C4-E9DF-4330-8488-9C7EEDE89341}" type="pres">
      <dgm:prSet presAssocID="{74753ABF-0F1C-41F7-A0EA-534D9E890088}" presName="sibTrans" presStyleLbl="sibTrans2D1" presStyleIdx="0" presStyleCnt="0"/>
      <dgm:spPr/>
      <dgm:t>
        <a:bodyPr/>
        <a:lstStyle/>
        <a:p>
          <a:endParaRPr lang="en-GB"/>
        </a:p>
      </dgm:t>
    </dgm:pt>
    <dgm:pt modelId="{742F499D-E874-47BF-B42F-0CE2A0FAE01D}" type="pres">
      <dgm:prSet presAssocID="{B16AD185-1391-4E39-9BAF-A732DB967608}" presName="compNode" presStyleCnt="0"/>
      <dgm:spPr/>
    </dgm:pt>
    <dgm:pt modelId="{DB4DFF25-2111-49EB-BC56-4ACC6D2E3C4A}" type="pres">
      <dgm:prSet presAssocID="{B16AD185-1391-4E39-9BAF-A732DB967608}" presName="pictRect" presStyleLbl="node1" presStyleIdx="2" presStyleCnt="7"/>
      <dgm:spPr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</dgm:spPr>
      <dgm:t>
        <a:bodyPr/>
        <a:lstStyle/>
        <a:p>
          <a:endParaRPr lang="en-US"/>
        </a:p>
      </dgm:t>
    </dgm:pt>
    <dgm:pt modelId="{E88444CE-513E-46DB-98BB-1DE2BC38E1BB}" type="pres">
      <dgm:prSet presAssocID="{B16AD185-1391-4E39-9BAF-A732DB967608}" presName="textRect" presStyleLbl="revTx" presStyleIdx="2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B757D4AA-FA2C-4215-8650-9A3D2455F1DC}" type="pres">
      <dgm:prSet presAssocID="{B7CBB414-2922-46D6-B611-97803FA2EA87}" presName="sibTrans" presStyleLbl="sibTrans2D1" presStyleIdx="0" presStyleCnt="0"/>
      <dgm:spPr/>
      <dgm:t>
        <a:bodyPr/>
        <a:lstStyle/>
        <a:p>
          <a:endParaRPr lang="en-GB"/>
        </a:p>
      </dgm:t>
    </dgm:pt>
    <dgm:pt modelId="{A20DB61A-BD55-4719-AB15-EA00437C7B9E}" type="pres">
      <dgm:prSet presAssocID="{EB8E2426-CD8C-4827-8D73-43780F26B096}" presName="compNode" presStyleCnt="0"/>
      <dgm:spPr/>
    </dgm:pt>
    <dgm:pt modelId="{D32F9B4B-9249-48AA-963E-5BA76F4128CB}" type="pres">
      <dgm:prSet presAssocID="{EB8E2426-CD8C-4827-8D73-43780F26B096}" presName="pictRect" presStyleLbl="node1" presStyleIdx="3" presStyleCnt="7"/>
      <dgm:spPr>
        <a:blipFill>
          <a:blip xmlns:r="http://schemas.openxmlformats.org/officeDocument/2006/relationships"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4000" b="-4000"/>
          </a:stretch>
        </a:blipFill>
      </dgm:spPr>
      <dgm:t>
        <a:bodyPr/>
        <a:lstStyle/>
        <a:p>
          <a:endParaRPr lang="en-US"/>
        </a:p>
      </dgm:t>
    </dgm:pt>
    <dgm:pt modelId="{53025DAB-3932-4FE1-BFF4-ED1A6BFC410C}" type="pres">
      <dgm:prSet presAssocID="{EB8E2426-CD8C-4827-8D73-43780F26B096}" presName="textRect" presStyleLbl="revTx" presStyleIdx="3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AAE60E92-E0BF-4B91-B81B-08D59E85473C}" type="pres">
      <dgm:prSet presAssocID="{066302B2-E89D-448F-B700-E2FFB34D15C9}" presName="sibTrans" presStyleLbl="sibTrans2D1" presStyleIdx="0" presStyleCnt="0"/>
      <dgm:spPr/>
      <dgm:t>
        <a:bodyPr/>
        <a:lstStyle/>
        <a:p>
          <a:endParaRPr lang="en-GB"/>
        </a:p>
      </dgm:t>
    </dgm:pt>
    <dgm:pt modelId="{9E92DAB2-612C-446B-B2AF-22AEB9B1AF59}" type="pres">
      <dgm:prSet presAssocID="{0332B7DE-AD17-4C1F-8900-FB918E76237C}" presName="compNode" presStyleCnt="0"/>
      <dgm:spPr/>
    </dgm:pt>
    <dgm:pt modelId="{42108F33-182C-4014-975C-104417C9CEFC}" type="pres">
      <dgm:prSet presAssocID="{0332B7DE-AD17-4C1F-8900-FB918E76237C}" presName="pictRect" presStyleLbl="node1" presStyleIdx="4" presStyleCnt="7" custLinFactNeighborX="-7287" custLinFactNeighborY="-3387"/>
      <dgm:spPr>
        <a:blipFill>
          <a:blip xmlns:r="http://schemas.openxmlformats.org/officeDocument/2006/relationships"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  <a:ln>
          <a:noFill/>
        </a:ln>
      </dgm:spPr>
      <dgm:t>
        <a:bodyPr/>
        <a:lstStyle/>
        <a:p>
          <a:endParaRPr lang="en-US"/>
        </a:p>
      </dgm:t>
    </dgm:pt>
    <dgm:pt modelId="{8ABD6398-AAB5-46D3-9A57-5E4F4E5ECD95}" type="pres">
      <dgm:prSet presAssocID="{0332B7DE-AD17-4C1F-8900-FB918E76237C}" presName="textRect" presStyleLbl="revTx" presStyleIdx="4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41EB32D3-93EB-4FAE-B4A4-4D1F97FDDD3C}" type="pres">
      <dgm:prSet presAssocID="{12F4197F-58D0-4E5A-BE66-7777118A1034}" presName="sibTrans" presStyleLbl="sibTrans2D1" presStyleIdx="0" presStyleCnt="0"/>
      <dgm:spPr/>
      <dgm:t>
        <a:bodyPr/>
        <a:lstStyle/>
        <a:p>
          <a:endParaRPr lang="en-GB"/>
        </a:p>
      </dgm:t>
    </dgm:pt>
    <dgm:pt modelId="{5B9D3B1C-667F-4852-B43C-13576FDA0E27}" type="pres">
      <dgm:prSet presAssocID="{64806512-A352-4211-9C17-EDDF656FF7A5}" presName="compNode" presStyleCnt="0"/>
      <dgm:spPr/>
    </dgm:pt>
    <dgm:pt modelId="{ACFFC79F-FF22-4C66-8CFB-521103AF6147}" type="pres">
      <dgm:prSet presAssocID="{64806512-A352-4211-9C17-EDDF656FF7A5}" presName="pictRect" presStyleLbl="node1" presStyleIdx="5" presStyleCnt="7"/>
      <dgm:spPr>
        <a:blipFill>
          <a:blip xmlns:r="http://schemas.openxmlformats.org/officeDocument/2006/relationships"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11000" b="-11000"/>
          </a:stretch>
        </a:blipFill>
        <a:ln>
          <a:noFill/>
        </a:ln>
      </dgm:spPr>
      <dgm:t>
        <a:bodyPr/>
        <a:lstStyle/>
        <a:p>
          <a:endParaRPr lang="en-US"/>
        </a:p>
      </dgm:t>
    </dgm:pt>
    <dgm:pt modelId="{204C423E-AF9B-4804-A15C-59E7B5F55A52}" type="pres">
      <dgm:prSet presAssocID="{64806512-A352-4211-9C17-EDDF656FF7A5}" presName="textRect" presStyleLbl="revTx" presStyleIdx="5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BE11028A-865E-4681-AC0B-7E4B8FB4A1B8}" type="pres">
      <dgm:prSet presAssocID="{A0A1B041-A31A-4702-95A8-C00F0C40F985}" presName="sibTrans" presStyleLbl="sibTrans2D1" presStyleIdx="0" presStyleCnt="0"/>
      <dgm:spPr/>
      <dgm:t>
        <a:bodyPr/>
        <a:lstStyle/>
        <a:p>
          <a:endParaRPr lang="en-GB"/>
        </a:p>
      </dgm:t>
    </dgm:pt>
    <dgm:pt modelId="{70F74CA5-9F6A-4B7A-9221-F4AD7AAC9A13}" type="pres">
      <dgm:prSet presAssocID="{718C467A-847A-4B70-BBBD-A1F0C172C58F}" presName="compNode" presStyleCnt="0"/>
      <dgm:spPr/>
    </dgm:pt>
    <dgm:pt modelId="{B77A94D5-558B-4298-8C2F-665637DEF3C5}" type="pres">
      <dgm:prSet presAssocID="{718C467A-847A-4B70-BBBD-A1F0C172C58F}" presName="pictRect" presStyleLbl="node1" presStyleIdx="6" presStyleCnt="7"/>
      <dgm:spPr>
        <a:blipFill>
          <a:blip xmlns:r="http://schemas.openxmlformats.org/officeDocument/2006/relationships"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5000" b="-5000"/>
          </a:stretch>
        </a:blipFill>
      </dgm:spPr>
      <dgm:t>
        <a:bodyPr/>
        <a:lstStyle/>
        <a:p>
          <a:endParaRPr lang="en-GB"/>
        </a:p>
      </dgm:t>
    </dgm:pt>
    <dgm:pt modelId="{0DA19ACC-408E-4451-802F-CB6DD2B511B0}" type="pres">
      <dgm:prSet presAssocID="{718C467A-847A-4B70-BBBD-A1F0C172C58F}" presName="textRect" presStyleLbl="revTx" presStyleIdx="6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</dgm:ptLst>
  <dgm:cxnLst>
    <dgm:cxn modelId="{DF8F598C-4780-4386-A64F-E7642D87BF2D}" type="presOf" srcId="{12F4197F-58D0-4E5A-BE66-7777118A1034}" destId="{41EB32D3-93EB-4FAE-B4A4-4D1F97FDDD3C}" srcOrd="0" destOrd="0" presId="urn:microsoft.com/office/officeart/2005/8/layout/pList1"/>
    <dgm:cxn modelId="{071CD12D-3139-42AC-B5F3-1BC8C6AE8D91}" srcId="{494D11BF-2D98-4173-BACD-F1000D645904}" destId="{B16AD185-1391-4E39-9BAF-A732DB967608}" srcOrd="2" destOrd="0" parTransId="{D535AE7F-4A1D-4F50-AA42-BCA16F25D400}" sibTransId="{B7CBB414-2922-46D6-B611-97803FA2EA87}"/>
    <dgm:cxn modelId="{3B53CEBD-C06F-429D-810F-AB87682101CE}" type="presOf" srcId="{04AD746E-8E68-4392-9A62-A2FC85A9D0C5}" destId="{50032E18-2E0A-4D65-A348-2C9C3E9B8328}" srcOrd="0" destOrd="0" presId="urn:microsoft.com/office/officeart/2005/8/layout/pList1"/>
    <dgm:cxn modelId="{21AAEE3E-FA4F-4101-AC50-049AEBF7013B}" type="presOf" srcId="{C8464284-228C-4A68-B873-0718032E1E61}" destId="{AB026361-32AF-4200-8E3C-B6BC87A0F3C1}" srcOrd="0" destOrd="0" presId="urn:microsoft.com/office/officeart/2005/8/layout/pList1"/>
    <dgm:cxn modelId="{4A0DA291-346E-4BBA-9E92-D7DACA693400}" srcId="{494D11BF-2D98-4173-BACD-F1000D645904}" destId="{EB8E2426-CD8C-4827-8D73-43780F26B096}" srcOrd="3" destOrd="0" parTransId="{3BA39F35-25FE-4772-8E4B-7C8C6FC50D1B}" sibTransId="{066302B2-E89D-448F-B700-E2FFB34D15C9}"/>
    <dgm:cxn modelId="{13B8E24B-5C55-4E5C-ACCC-3260E5452F91}" type="presOf" srcId="{494D11BF-2D98-4173-BACD-F1000D645904}" destId="{E9CC8302-00BD-4FDD-BBB3-EFB1ABC4C93C}" srcOrd="0" destOrd="0" presId="urn:microsoft.com/office/officeart/2005/8/layout/pList1"/>
    <dgm:cxn modelId="{A691F81C-D545-4178-A813-96F49436DDCB}" type="presOf" srcId="{B16AD185-1391-4E39-9BAF-A732DB967608}" destId="{E88444CE-513E-46DB-98BB-1DE2BC38E1BB}" srcOrd="0" destOrd="0" presId="urn:microsoft.com/office/officeart/2005/8/layout/pList1"/>
    <dgm:cxn modelId="{B66BB06E-0B99-4820-861B-0A7ABEB3BD9B}" type="presOf" srcId="{64806512-A352-4211-9C17-EDDF656FF7A5}" destId="{204C423E-AF9B-4804-A15C-59E7B5F55A52}" srcOrd="0" destOrd="0" presId="urn:microsoft.com/office/officeart/2005/8/layout/pList1"/>
    <dgm:cxn modelId="{7988DC6F-40D0-490F-AFD3-9C2A4A954941}" type="presOf" srcId="{74753ABF-0F1C-41F7-A0EA-534D9E890088}" destId="{94E030C4-E9DF-4330-8488-9C7EEDE89341}" srcOrd="0" destOrd="0" presId="urn:microsoft.com/office/officeart/2005/8/layout/pList1"/>
    <dgm:cxn modelId="{84088722-966F-40DB-9C1B-8083CB13BE24}" type="presOf" srcId="{B7CBB414-2922-46D6-B611-97803FA2EA87}" destId="{B757D4AA-FA2C-4215-8650-9A3D2455F1DC}" srcOrd="0" destOrd="0" presId="urn:microsoft.com/office/officeart/2005/8/layout/pList1"/>
    <dgm:cxn modelId="{CE913807-4BBA-485A-B7C2-EB1E69388204}" srcId="{494D11BF-2D98-4173-BACD-F1000D645904}" destId="{0332B7DE-AD17-4C1F-8900-FB918E76237C}" srcOrd="4" destOrd="0" parTransId="{EF332AF7-8197-4800-BF05-75E1990B01F8}" sibTransId="{12F4197F-58D0-4E5A-BE66-7777118A1034}"/>
    <dgm:cxn modelId="{AD1589E7-7F93-4255-A0F6-09BE803BB449}" type="presOf" srcId="{EB8E2426-CD8C-4827-8D73-43780F26B096}" destId="{53025DAB-3932-4FE1-BFF4-ED1A6BFC410C}" srcOrd="0" destOrd="0" presId="urn:microsoft.com/office/officeart/2005/8/layout/pList1"/>
    <dgm:cxn modelId="{B0F96001-1413-408F-9BA5-EEE73C558C1A}" type="presOf" srcId="{718C467A-847A-4B70-BBBD-A1F0C172C58F}" destId="{0DA19ACC-408E-4451-802F-CB6DD2B511B0}" srcOrd="0" destOrd="0" presId="urn:microsoft.com/office/officeart/2005/8/layout/pList1"/>
    <dgm:cxn modelId="{F2E58148-8F68-4995-B72E-F508C2F6AFEE}" srcId="{494D11BF-2D98-4173-BACD-F1000D645904}" destId="{C8464284-228C-4A68-B873-0718032E1E61}" srcOrd="1" destOrd="0" parTransId="{AEAC7AAB-36D0-4D36-A21B-0E3C889E47D9}" sibTransId="{74753ABF-0F1C-41F7-A0EA-534D9E890088}"/>
    <dgm:cxn modelId="{EC0DC11F-422C-4340-8115-A35CF2E340CD}" type="presOf" srcId="{6D5C9105-0581-4715-9FD1-70D5A8D11C9C}" destId="{FC755826-ECAD-4F40-B435-FEBA5291562C}" srcOrd="0" destOrd="0" presId="urn:microsoft.com/office/officeart/2005/8/layout/pList1"/>
    <dgm:cxn modelId="{29F88701-7C5B-49E1-83F9-D46A84FA0C96}" type="presOf" srcId="{A0A1B041-A31A-4702-95A8-C00F0C40F985}" destId="{BE11028A-865E-4681-AC0B-7E4B8FB4A1B8}" srcOrd="0" destOrd="0" presId="urn:microsoft.com/office/officeart/2005/8/layout/pList1"/>
    <dgm:cxn modelId="{37B5463D-FF7A-46CC-95C1-C10C0C81A0E1}" srcId="{494D11BF-2D98-4173-BACD-F1000D645904}" destId="{04AD746E-8E68-4392-9A62-A2FC85A9D0C5}" srcOrd="0" destOrd="0" parTransId="{3D401397-142B-44CA-A59F-E3F0D189A84B}" sibTransId="{6D5C9105-0581-4715-9FD1-70D5A8D11C9C}"/>
    <dgm:cxn modelId="{AC6D161D-A20B-46EC-B956-D8A64B7C4373}" type="presOf" srcId="{0332B7DE-AD17-4C1F-8900-FB918E76237C}" destId="{8ABD6398-AAB5-46D3-9A57-5E4F4E5ECD95}" srcOrd="0" destOrd="0" presId="urn:microsoft.com/office/officeart/2005/8/layout/pList1"/>
    <dgm:cxn modelId="{63142466-3B28-47B0-9550-58E3E99F06C8}" srcId="{494D11BF-2D98-4173-BACD-F1000D645904}" destId="{64806512-A352-4211-9C17-EDDF656FF7A5}" srcOrd="5" destOrd="0" parTransId="{01803FF9-4ECB-4116-AAAC-03CF9A47335F}" sibTransId="{A0A1B041-A31A-4702-95A8-C00F0C40F985}"/>
    <dgm:cxn modelId="{E223BD1D-FA1D-45EB-B029-78AFFC0C3491}" srcId="{494D11BF-2D98-4173-BACD-F1000D645904}" destId="{718C467A-847A-4B70-BBBD-A1F0C172C58F}" srcOrd="6" destOrd="0" parTransId="{F9006E65-1DF8-485B-BE60-10465CF9C0C6}" sibTransId="{29D0DBE8-8877-4EE0-8982-49B95F362E57}"/>
    <dgm:cxn modelId="{27C3F189-2EAF-4F30-9090-A5D4869E94C2}" type="presOf" srcId="{066302B2-E89D-448F-B700-E2FFB34D15C9}" destId="{AAE60E92-E0BF-4B91-B81B-08D59E85473C}" srcOrd="0" destOrd="0" presId="urn:microsoft.com/office/officeart/2005/8/layout/pList1"/>
    <dgm:cxn modelId="{6A92BA72-6D39-48EA-9C7A-EA8747F6492E}" type="presParOf" srcId="{E9CC8302-00BD-4FDD-BBB3-EFB1ABC4C93C}" destId="{8BB36275-E7F0-4A62-8059-5368D93228A2}" srcOrd="0" destOrd="0" presId="urn:microsoft.com/office/officeart/2005/8/layout/pList1"/>
    <dgm:cxn modelId="{AE8641F3-9BFF-46DC-907D-8DE50D93C283}" type="presParOf" srcId="{8BB36275-E7F0-4A62-8059-5368D93228A2}" destId="{38D94112-4B62-4450-BAB0-6C010E898920}" srcOrd="0" destOrd="0" presId="urn:microsoft.com/office/officeart/2005/8/layout/pList1"/>
    <dgm:cxn modelId="{B982B00A-06E7-46BF-9811-48D8B2B6B8F2}" type="presParOf" srcId="{8BB36275-E7F0-4A62-8059-5368D93228A2}" destId="{50032E18-2E0A-4D65-A348-2C9C3E9B8328}" srcOrd="1" destOrd="0" presId="urn:microsoft.com/office/officeart/2005/8/layout/pList1"/>
    <dgm:cxn modelId="{A879F073-8B7F-40B2-870D-56F322B744F8}" type="presParOf" srcId="{E9CC8302-00BD-4FDD-BBB3-EFB1ABC4C93C}" destId="{FC755826-ECAD-4F40-B435-FEBA5291562C}" srcOrd="1" destOrd="0" presId="urn:microsoft.com/office/officeart/2005/8/layout/pList1"/>
    <dgm:cxn modelId="{1524A1BD-FD8D-4ADF-B258-9AD6275A759A}" type="presParOf" srcId="{E9CC8302-00BD-4FDD-BBB3-EFB1ABC4C93C}" destId="{5F1E0AA5-3E18-4D8E-9B0A-B3CCC142EC1C}" srcOrd="2" destOrd="0" presId="urn:microsoft.com/office/officeart/2005/8/layout/pList1"/>
    <dgm:cxn modelId="{E636A5D2-D680-4D08-9A57-858EE580D4D2}" type="presParOf" srcId="{5F1E0AA5-3E18-4D8E-9B0A-B3CCC142EC1C}" destId="{36FAAB07-1BD4-42B4-8036-62B0F623ED4C}" srcOrd="0" destOrd="0" presId="urn:microsoft.com/office/officeart/2005/8/layout/pList1"/>
    <dgm:cxn modelId="{3E84E3A5-6059-49BD-86CA-9C1DD65A7F0E}" type="presParOf" srcId="{5F1E0AA5-3E18-4D8E-9B0A-B3CCC142EC1C}" destId="{AB026361-32AF-4200-8E3C-B6BC87A0F3C1}" srcOrd="1" destOrd="0" presId="urn:microsoft.com/office/officeart/2005/8/layout/pList1"/>
    <dgm:cxn modelId="{09E97B50-6234-4C08-8A5C-F0BC4EBF7B23}" type="presParOf" srcId="{E9CC8302-00BD-4FDD-BBB3-EFB1ABC4C93C}" destId="{94E030C4-E9DF-4330-8488-9C7EEDE89341}" srcOrd="3" destOrd="0" presId="urn:microsoft.com/office/officeart/2005/8/layout/pList1"/>
    <dgm:cxn modelId="{13E0533F-11AF-4100-9922-EE8035AADAED}" type="presParOf" srcId="{E9CC8302-00BD-4FDD-BBB3-EFB1ABC4C93C}" destId="{742F499D-E874-47BF-B42F-0CE2A0FAE01D}" srcOrd="4" destOrd="0" presId="urn:microsoft.com/office/officeart/2005/8/layout/pList1"/>
    <dgm:cxn modelId="{5D513281-C26E-4B66-8A48-AF505204AB4D}" type="presParOf" srcId="{742F499D-E874-47BF-B42F-0CE2A0FAE01D}" destId="{DB4DFF25-2111-49EB-BC56-4ACC6D2E3C4A}" srcOrd="0" destOrd="0" presId="urn:microsoft.com/office/officeart/2005/8/layout/pList1"/>
    <dgm:cxn modelId="{184CE293-866A-42C9-9803-FBFE1A751462}" type="presParOf" srcId="{742F499D-E874-47BF-B42F-0CE2A0FAE01D}" destId="{E88444CE-513E-46DB-98BB-1DE2BC38E1BB}" srcOrd="1" destOrd="0" presId="urn:microsoft.com/office/officeart/2005/8/layout/pList1"/>
    <dgm:cxn modelId="{A6692137-74D3-404D-B762-3914F0F5B647}" type="presParOf" srcId="{E9CC8302-00BD-4FDD-BBB3-EFB1ABC4C93C}" destId="{B757D4AA-FA2C-4215-8650-9A3D2455F1DC}" srcOrd="5" destOrd="0" presId="urn:microsoft.com/office/officeart/2005/8/layout/pList1"/>
    <dgm:cxn modelId="{E8C89EF6-1ADC-4B0D-B491-0ECB7F9BA958}" type="presParOf" srcId="{E9CC8302-00BD-4FDD-BBB3-EFB1ABC4C93C}" destId="{A20DB61A-BD55-4719-AB15-EA00437C7B9E}" srcOrd="6" destOrd="0" presId="urn:microsoft.com/office/officeart/2005/8/layout/pList1"/>
    <dgm:cxn modelId="{5CE35394-E4EE-45ED-8DC3-B58A2C6ABA5B}" type="presParOf" srcId="{A20DB61A-BD55-4719-AB15-EA00437C7B9E}" destId="{D32F9B4B-9249-48AA-963E-5BA76F4128CB}" srcOrd="0" destOrd="0" presId="urn:microsoft.com/office/officeart/2005/8/layout/pList1"/>
    <dgm:cxn modelId="{D0302B52-D76D-4D78-925E-0D8C542D897B}" type="presParOf" srcId="{A20DB61A-BD55-4719-AB15-EA00437C7B9E}" destId="{53025DAB-3932-4FE1-BFF4-ED1A6BFC410C}" srcOrd="1" destOrd="0" presId="urn:microsoft.com/office/officeart/2005/8/layout/pList1"/>
    <dgm:cxn modelId="{F250A38B-0D54-40A3-B12E-B8A9D6BCB02C}" type="presParOf" srcId="{E9CC8302-00BD-4FDD-BBB3-EFB1ABC4C93C}" destId="{AAE60E92-E0BF-4B91-B81B-08D59E85473C}" srcOrd="7" destOrd="0" presId="urn:microsoft.com/office/officeart/2005/8/layout/pList1"/>
    <dgm:cxn modelId="{DAA7C321-D3DB-402B-9C71-6DC0F26E44CE}" type="presParOf" srcId="{E9CC8302-00BD-4FDD-BBB3-EFB1ABC4C93C}" destId="{9E92DAB2-612C-446B-B2AF-22AEB9B1AF59}" srcOrd="8" destOrd="0" presId="urn:microsoft.com/office/officeart/2005/8/layout/pList1"/>
    <dgm:cxn modelId="{EF21A13B-CDC4-4CD3-B226-063A49581EA4}" type="presParOf" srcId="{9E92DAB2-612C-446B-B2AF-22AEB9B1AF59}" destId="{42108F33-182C-4014-975C-104417C9CEFC}" srcOrd="0" destOrd="0" presId="urn:microsoft.com/office/officeart/2005/8/layout/pList1"/>
    <dgm:cxn modelId="{95A58909-342C-41CE-9DC4-755CCE6622A1}" type="presParOf" srcId="{9E92DAB2-612C-446B-B2AF-22AEB9B1AF59}" destId="{8ABD6398-AAB5-46D3-9A57-5E4F4E5ECD95}" srcOrd="1" destOrd="0" presId="urn:microsoft.com/office/officeart/2005/8/layout/pList1"/>
    <dgm:cxn modelId="{8C22A75D-E835-4608-BB2A-326A431F2AE3}" type="presParOf" srcId="{E9CC8302-00BD-4FDD-BBB3-EFB1ABC4C93C}" destId="{41EB32D3-93EB-4FAE-B4A4-4D1F97FDDD3C}" srcOrd="9" destOrd="0" presId="urn:microsoft.com/office/officeart/2005/8/layout/pList1"/>
    <dgm:cxn modelId="{2FE0E301-027C-4CDA-8ABC-700706FBF996}" type="presParOf" srcId="{E9CC8302-00BD-4FDD-BBB3-EFB1ABC4C93C}" destId="{5B9D3B1C-667F-4852-B43C-13576FDA0E27}" srcOrd="10" destOrd="0" presId="urn:microsoft.com/office/officeart/2005/8/layout/pList1"/>
    <dgm:cxn modelId="{A6B7B16A-CBE3-4A17-98C2-C27E12677C84}" type="presParOf" srcId="{5B9D3B1C-667F-4852-B43C-13576FDA0E27}" destId="{ACFFC79F-FF22-4C66-8CFB-521103AF6147}" srcOrd="0" destOrd="0" presId="urn:microsoft.com/office/officeart/2005/8/layout/pList1"/>
    <dgm:cxn modelId="{8A5A86C5-28A2-4B33-99AD-DF6911D4BD8B}" type="presParOf" srcId="{5B9D3B1C-667F-4852-B43C-13576FDA0E27}" destId="{204C423E-AF9B-4804-A15C-59E7B5F55A52}" srcOrd="1" destOrd="0" presId="urn:microsoft.com/office/officeart/2005/8/layout/pList1"/>
    <dgm:cxn modelId="{E63DD3AB-F3FD-443F-B869-AD066B7886AB}" type="presParOf" srcId="{E9CC8302-00BD-4FDD-BBB3-EFB1ABC4C93C}" destId="{BE11028A-865E-4681-AC0B-7E4B8FB4A1B8}" srcOrd="11" destOrd="0" presId="urn:microsoft.com/office/officeart/2005/8/layout/pList1"/>
    <dgm:cxn modelId="{1B4B5851-F040-4D22-A198-A0530446417C}" type="presParOf" srcId="{E9CC8302-00BD-4FDD-BBB3-EFB1ABC4C93C}" destId="{70F74CA5-9F6A-4B7A-9221-F4AD7AAC9A13}" srcOrd="12" destOrd="0" presId="urn:microsoft.com/office/officeart/2005/8/layout/pList1"/>
    <dgm:cxn modelId="{0E958AC6-CB33-4FF6-A479-D46708C4845A}" type="presParOf" srcId="{70F74CA5-9F6A-4B7A-9221-F4AD7AAC9A13}" destId="{B77A94D5-558B-4298-8C2F-665637DEF3C5}" srcOrd="0" destOrd="0" presId="urn:microsoft.com/office/officeart/2005/8/layout/pList1"/>
    <dgm:cxn modelId="{22C168D0-C026-4831-83DE-FC23FBA4E1EB}" type="presParOf" srcId="{70F74CA5-9F6A-4B7A-9221-F4AD7AAC9A13}" destId="{0DA19ACC-408E-4451-802F-CB6DD2B511B0}" srcOrd="1" destOrd="0" presId="urn:microsoft.com/office/officeart/2005/8/layout/pList1"/>
  </dgm:cxnLst>
  <dgm:bg>
    <a:noFill/>
  </dgm:bg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858239D0-B0ED-4E4A-82F5-01D8DC8ABAAF}" type="doc">
      <dgm:prSet loTypeId="urn:microsoft.com/office/officeart/2005/8/layout/lProcess1" loCatId="process" qsTypeId="urn:microsoft.com/office/officeart/2005/8/quickstyle/3d1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05FEB096-BD62-4331-83DC-7CBE89183580}">
      <dgm:prSet phldrT="[Text]"/>
      <dgm:spPr/>
      <dgm:t>
        <a:bodyPr/>
        <a:lstStyle/>
        <a:p>
          <a:r>
            <a:rPr lang="en-US" dirty="0" smtClean="0"/>
            <a:t>Advantages</a:t>
          </a:r>
          <a:endParaRPr lang="en-US" dirty="0"/>
        </a:p>
      </dgm:t>
    </dgm:pt>
    <dgm:pt modelId="{0231F6CA-F48D-432B-A8A7-03A9FFC95EE5}" type="parTrans" cxnId="{AF377CF3-57A1-4FB2-ACB6-E6917E4564F3}">
      <dgm:prSet/>
      <dgm:spPr/>
      <dgm:t>
        <a:bodyPr/>
        <a:lstStyle/>
        <a:p>
          <a:endParaRPr lang="en-US"/>
        </a:p>
      </dgm:t>
    </dgm:pt>
    <dgm:pt modelId="{90B9C527-9E8C-450B-9E68-49437B7AD9DE}" type="sibTrans" cxnId="{AF377CF3-57A1-4FB2-ACB6-E6917E4564F3}">
      <dgm:prSet/>
      <dgm:spPr/>
      <dgm:t>
        <a:bodyPr/>
        <a:lstStyle/>
        <a:p>
          <a:endParaRPr lang="en-US"/>
        </a:p>
      </dgm:t>
    </dgm:pt>
    <dgm:pt modelId="{AE19E3ED-311B-476E-816F-7EA00F3A6541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Suggestion</a:t>
          </a:r>
          <a:endParaRPr lang="en-US" b="1" dirty="0">
            <a:solidFill>
              <a:srgbClr val="1D208F"/>
            </a:solidFill>
          </a:endParaRPr>
        </a:p>
      </dgm:t>
    </dgm:pt>
    <dgm:pt modelId="{34D264E8-8DF6-40D3-8AD4-7960ACCC3F50}" type="parTrans" cxnId="{1608A2AE-B7C6-4859-817D-48DE11174C3F}">
      <dgm:prSet/>
      <dgm:spPr/>
      <dgm:t>
        <a:bodyPr/>
        <a:lstStyle/>
        <a:p>
          <a:endParaRPr lang="en-US"/>
        </a:p>
      </dgm:t>
    </dgm:pt>
    <dgm:pt modelId="{F48B120F-DBC8-49F5-9C58-9FBDFBE32905}" type="sibTrans" cxnId="{1608A2AE-B7C6-4859-817D-48DE11174C3F}">
      <dgm:prSet/>
      <dgm:spPr/>
      <dgm:t>
        <a:bodyPr/>
        <a:lstStyle/>
        <a:p>
          <a:endParaRPr lang="en-US"/>
        </a:p>
      </dgm:t>
    </dgm:pt>
    <dgm:pt modelId="{A2EB1F9C-90DF-4498-BBB0-7A306031DE63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Training System</a:t>
          </a:r>
          <a:endParaRPr lang="en-US" b="1" dirty="0">
            <a:solidFill>
              <a:srgbClr val="1D208F"/>
            </a:solidFill>
          </a:endParaRPr>
        </a:p>
      </dgm:t>
    </dgm:pt>
    <dgm:pt modelId="{BD611F1A-B855-4B93-9C24-AE8587B4D7AF}" type="parTrans" cxnId="{28483CFC-9CB3-4259-96B8-A1542F8357E8}">
      <dgm:prSet/>
      <dgm:spPr/>
      <dgm:t>
        <a:bodyPr/>
        <a:lstStyle/>
        <a:p>
          <a:endParaRPr lang="en-US"/>
        </a:p>
      </dgm:t>
    </dgm:pt>
    <dgm:pt modelId="{E1A6BCD1-633D-45F3-B54D-9C6CEFAE4B80}" type="sibTrans" cxnId="{28483CFC-9CB3-4259-96B8-A1542F8357E8}">
      <dgm:prSet/>
      <dgm:spPr/>
      <dgm:t>
        <a:bodyPr/>
        <a:lstStyle/>
        <a:p>
          <a:endParaRPr lang="en-US"/>
        </a:p>
      </dgm:t>
    </dgm:pt>
    <dgm:pt modelId="{95A78CEB-3E64-4335-9FF2-F7EB7839B591}">
      <dgm:prSet phldrT="[Text]"/>
      <dgm:spPr/>
      <dgm:t>
        <a:bodyPr/>
        <a:lstStyle/>
        <a:p>
          <a:r>
            <a:rPr lang="en-US" dirty="0" smtClean="0"/>
            <a:t>Disadvantages</a:t>
          </a:r>
          <a:endParaRPr lang="en-US" dirty="0"/>
        </a:p>
      </dgm:t>
    </dgm:pt>
    <dgm:pt modelId="{3F0413E5-C46B-4C81-9BB6-1B4675669081}" type="parTrans" cxnId="{5ABEDDD9-55FE-4FDA-9B26-4C7DEC21E545}">
      <dgm:prSet/>
      <dgm:spPr/>
      <dgm:t>
        <a:bodyPr/>
        <a:lstStyle/>
        <a:p>
          <a:endParaRPr lang="en-US"/>
        </a:p>
      </dgm:t>
    </dgm:pt>
    <dgm:pt modelId="{A9F9E744-C856-4E5C-9EDA-A303F637E02E}" type="sibTrans" cxnId="{5ABEDDD9-55FE-4FDA-9B26-4C7DEC21E545}">
      <dgm:prSet/>
      <dgm:spPr/>
      <dgm:t>
        <a:bodyPr/>
        <a:lstStyle/>
        <a:p>
          <a:endParaRPr lang="en-US"/>
        </a:p>
      </dgm:t>
    </dgm:pt>
    <dgm:pt modelId="{0ABA182E-4FA0-4653-B9F6-6E081C805332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Staff spend time for training</a:t>
          </a:r>
          <a:endParaRPr lang="en-US" b="1" dirty="0">
            <a:solidFill>
              <a:srgbClr val="1D208F"/>
            </a:solidFill>
          </a:endParaRPr>
        </a:p>
      </dgm:t>
    </dgm:pt>
    <dgm:pt modelId="{D7B5E7D4-6B48-4932-84AF-CA75B3A8E7AD}" type="parTrans" cxnId="{3A479A27-BE93-4969-BEB5-0724B7B3A378}">
      <dgm:prSet/>
      <dgm:spPr/>
      <dgm:t>
        <a:bodyPr/>
        <a:lstStyle/>
        <a:p>
          <a:endParaRPr lang="en-US"/>
        </a:p>
      </dgm:t>
    </dgm:pt>
    <dgm:pt modelId="{BA7A5E19-B5CF-485E-B8E5-D5135AD7A8FD}" type="sibTrans" cxnId="{3A479A27-BE93-4969-BEB5-0724B7B3A378}">
      <dgm:prSet/>
      <dgm:spPr/>
      <dgm:t>
        <a:bodyPr/>
        <a:lstStyle/>
        <a:p>
          <a:endParaRPr lang="en-US"/>
        </a:p>
      </dgm:t>
    </dgm:pt>
    <dgm:pt modelId="{892F6C46-E559-4D43-BC71-F0470387EAC5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Not</a:t>
          </a:r>
          <a:r>
            <a:rPr lang="en-US" b="1" baseline="0" dirty="0" smtClean="0">
              <a:solidFill>
                <a:srgbClr val="1D208F"/>
              </a:solidFill>
            </a:rPr>
            <a:t> support mobile version</a:t>
          </a:r>
          <a:endParaRPr lang="en-US" b="1" dirty="0">
            <a:solidFill>
              <a:srgbClr val="1D208F"/>
            </a:solidFill>
          </a:endParaRPr>
        </a:p>
      </dgm:t>
    </dgm:pt>
    <dgm:pt modelId="{72FAA74D-8167-4A33-B3C1-BD87F1DA5DED}" type="parTrans" cxnId="{844535ED-E8FB-4FE2-AB27-DF4D7EFA5000}">
      <dgm:prSet/>
      <dgm:spPr/>
      <dgm:t>
        <a:bodyPr/>
        <a:lstStyle/>
        <a:p>
          <a:endParaRPr lang="en-US"/>
        </a:p>
      </dgm:t>
    </dgm:pt>
    <dgm:pt modelId="{AF29CA3B-C6F4-42BF-B822-AB0FF205986F}" type="sibTrans" cxnId="{844535ED-E8FB-4FE2-AB27-DF4D7EFA5000}">
      <dgm:prSet/>
      <dgm:spPr/>
      <dgm:t>
        <a:bodyPr/>
        <a:lstStyle/>
        <a:p>
          <a:endParaRPr lang="en-US"/>
        </a:p>
      </dgm:t>
    </dgm:pt>
    <dgm:pt modelId="{24A2A244-0D2C-4460-A92E-E01356978D96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Many Resources</a:t>
          </a:r>
          <a:endParaRPr lang="en-US" b="1" dirty="0">
            <a:solidFill>
              <a:srgbClr val="1D208F"/>
            </a:solidFill>
          </a:endParaRPr>
        </a:p>
      </dgm:t>
    </dgm:pt>
    <dgm:pt modelId="{F5329897-4D2D-4992-938D-C9940CCAFC0A}" type="parTrans" cxnId="{14532811-2517-4C64-B895-F43BD126EFA0}">
      <dgm:prSet/>
      <dgm:spPr/>
      <dgm:t>
        <a:bodyPr/>
        <a:lstStyle/>
        <a:p>
          <a:endParaRPr lang="en-US"/>
        </a:p>
      </dgm:t>
    </dgm:pt>
    <dgm:pt modelId="{CECC07BC-6867-48F1-BB5B-B23BAF8E9569}" type="sibTrans" cxnId="{14532811-2517-4C64-B895-F43BD126EFA0}">
      <dgm:prSet/>
      <dgm:spPr/>
      <dgm:t>
        <a:bodyPr/>
        <a:lstStyle/>
        <a:p>
          <a:endParaRPr lang="en-US"/>
        </a:p>
      </dgm:t>
    </dgm:pt>
    <dgm:pt modelId="{36268524-6BA5-47B6-AE27-C188D0E894E6}">
      <dgm:prSet phldrT="[Text]"/>
      <dgm:spPr/>
      <dgm:t>
        <a:bodyPr/>
        <a:lstStyle/>
        <a:p>
          <a:r>
            <a:rPr lang="en-US" b="1" smtClean="0">
              <a:solidFill>
                <a:srgbClr val="1D208F"/>
              </a:solidFill>
            </a:rPr>
            <a:t>Smart Compare</a:t>
          </a:r>
          <a:endParaRPr lang="en-US" b="1" dirty="0">
            <a:solidFill>
              <a:srgbClr val="1D208F"/>
            </a:solidFill>
          </a:endParaRPr>
        </a:p>
      </dgm:t>
    </dgm:pt>
    <dgm:pt modelId="{5B6042C0-4F57-4EED-BB28-FCD936DD2F9C}" type="parTrans" cxnId="{585935D9-0438-45BF-920A-0A9B399DE8B3}">
      <dgm:prSet/>
      <dgm:spPr/>
      <dgm:t>
        <a:bodyPr/>
        <a:lstStyle/>
        <a:p>
          <a:endParaRPr lang="en-US"/>
        </a:p>
      </dgm:t>
    </dgm:pt>
    <dgm:pt modelId="{1DD71C0D-0FD7-4E58-8DA6-A5EEFDFF1735}" type="sibTrans" cxnId="{585935D9-0438-45BF-920A-0A9B399DE8B3}">
      <dgm:prSet/>
      <dgm:spPr/>
      <dgm:t>
        <a:bodyPr/>
        <a:lstStyle/>
        <a:p>
          <a:endParaRPr lang="en-US"/>
        </a:p>
      </dgm:t>
    </dgm:pt>
    <dgm:pt modelId="{076D0ED4-CF11-416F-86A6-0D93A316D07C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Not provide Payment Method</a:t>
          </a:r>
          <a:endParaRPr lang="en-US" b="1" dirty="0">
            <a:solidFill>
              <a:srgbClr val="1D208F"/>
            </a:solidFill>
          </a:endParaRPr>
        </a:p>
      </dgm:t>
    </dgm:pt>
    <dgm:pt modelId="{88D8466E-D03F-4C9A-BCB2-791EE1FD7A86}" type="parTrans" cxnId="{DEDBC5F6-0216-4B62-9332-1620ABDE19A6}">
      <dgm:prSet/>
      <dgm:spPr/>
      <dgm:t>
        <a:bodyPr/>
        <a:lstStyle/>
        <a:p>
          <a:endParaRPr lang="en-US"/>
        </a:p>
      </dgm:t>
    </dgm:pt>
    <dgm:pt modelId="{A1F91972-82B0-4CD4-A9BD-161143083A18}" type="sibTrans" cxnId="{DEDBC5F6-0216-4B62-9332-1620ABDE19A6}">
      <dgm:prSet/>
      <dgm:spPr/>
      <dgm:t>
        <a:bodyPr/>
        <a:lstStyle/>
        <a:p>
          <a:endParaRPr lang="en-US"/>
        </a:p>
      </dgm:t>
    </dgm:pt>
    <dgm:pt modelId="{A99BCB64-19FD-4AD8-AF9C-2FF8FB42CD70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Staff must have knowledge about hardware</a:t>
          </a:r>
          <a:endParaRPr lang="en-US" b="1" dirty="0">
            <a:solidFill>
              <a:srgbClr val="1D208F"/>
            </a:solidFill>
          </a:endParaRPr>
        </a:p>
      </dgm:t>
    </dgm:pt>
    <dgm:pt modelId="{49DC537E-5070-4820-A5A7-8A6C35750E56}" type="parTrans" cxnId="{029837C1-011C-43C2-A442-671346634386}">
      <dgm:prSet/>
      <dgm:spPr/>
      <dgm:t>
        <a:bodyPr/>
        <a:lstStyle/>
        <a:p>
          <a:endParaRPr lang="en-US"/>
        </a:p>
      </dgm:t>
    </dgm:pt>
    <dgm:pt modelId="{93AF58CD-341B-4A3B-A32E-0D9D551F0146}" type="sibTrans" cxnId="{029837C1-011C-43C2-A442-671346634386}">
      <dgm:prSet/>
      <dgm:spPr/>
      <dgm:t>
        <a:bodyPr/>
        <a:lstStyle/>
        <a:p>
          <a:endParaRPr lang="en-US"/>
        </a:p>
      </dgm:t>
    </dgm:pt>
    <dgm:pt modelId="{95435449-C24A-47B7-A1C3-A4DF1CEA88CC}" type="pres">
      <dgm:prSet presAssocID="{858239D0-B0ED-4E4A-82F5-01D8DC8ABAAF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449D1361-2610-40D3-BAEE-5C7B3A0A0697}" type="pres">
      <dgm:prSet presAssocID="{05FEB096-BD62-4331-83DC-7CBE89183580}" presName="vertFlow" presStyleCnt="0"/>
      <dgm:spPr/>
    </dgm:pt>
    <dgm:pt modelId="{2B77CADE-C1D9-499B-A334-9491873CAA8C}" type="pres">
      <dgm:prSet presAssocID="{05FEB096-BD62-4331-83DC-7CBE89183580}" presName="header" presStyleLbl="node1" presStyleIdx="0" presStyleCnt="2"/>
      <dgm:spPr/>
      <dgm:t>
        <a:bodyPr/>
        <a:lstStyle/>
        <a:p>
          <a:endParaRPr lang="en-US"/>
        </a:p>
      </dgm:t>
    </dgm:pt>
    <dgm:pt modelId="{7F5B19DB-734F-4F04-974B-5AF88F6FD2B5}" type="pres">
      <dgm:prSet presAssocID="{34D264E8-8DF6-40D3-8AD4-7960ACCC3F50}" presName="parTrans" presStyleLbl="sibTrans2D1" presStyleIdx="0" presStyleCnt="8"/>
      <dgm:spPr/>
      <dgm:t>
        <a:bodyPr/>
        <a:lstStyle/>
        <a:p>
          <a:endParaRPr lang="en-US"/>
        </a:p>
      </dgm:t>
    </dgm:pt>
    <dgm:pt modelId="{57C34BB9-EF35-4DF0-9876-B3B2435E81E3}" type="pres">
      <dgm:prSet presAssocID="{AE19E3ED-311B-476E-816F-7EA00F3A6541}" presName="child" presStyleLbl="alignAccFollowNode1" presStyleIdx="0" presStyleCnt="8" custLinFactNeighborX="-113" custLinFactNeighborY="20443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7A2C0ED-5631-4D78-B930-4510B2FE231D}" type="pres">
      <dgm:prSet presAssocID="{F48B120F-DBC8-49F5-9C58-9FBDFBE32905}" presName="sibTrans" presStyleLbl="sibTrans2D1" presStyleIdx="1" presStyleCnt="8"/>
      <dgm:spPr/>
      <dgm:t>
        <a:bodyPr/>
        <a:lstStyle/>
        <a:p>
          <a:endParaRPr lang="en-US"/>
        </a:p>
      </dgm:t>
    </dgm:pt>
    <dgm:pt modelId="{E22FE9F7-815B-4035-9A80-FB7A0ACCA129}" type="pres">
      <dgm:prSet presAssocID="{A2EB1F9C-90DF-4498-BBB0-7A306031DE63}" presName="child" presStyleLbl="alignAccFollowNode1" presStyleIdx="1" presStyleCnt="8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49FABA7-1371-43F3-8938-FA8CEFDAA719}" type="pres">
      <dgm:prSet presAssocID="{E1A6BCD1-633D-45F3-B54D-9C6CEFAE4B80}" presName="sibTrans" presStyleLbl="sibTrans2D1" presStyleIdx="2" presStyleCnt="8"/>
      <dgm:spPr/>
      <dgm:t>
        <a:bodyPr/>
        <a:lstStyle/>
        <a:p>
          <a:endParaRPr lang="en-US"/>
        </a:p>
      </dgm:t>
    </dgm:pt>
    <dgm:pt modelId="{4A99B4C5-7388-42C1-8B23-E2C6351ECA9D}" type="pres">
      <dgm:prSet presAssocID="{24A2A244-0D2C-4460-A92E-E01356978D96}" presName="child" presStyleLbl="alignAccFollowNode1" presStyleIdx="2" presStyleCnt="8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540807A-4443-4E13-9728-4322A527BC02}" type="pres">
      <dgm:prSet presAssocID="{CECC07BC-6867-48F1-BB5B-B23BAF8E9569}" presName="sibTrans" presStyleLbl="sibTrans2D1" presStyleIdx="3" presStyleCnt="8"/>
      <dgm:spPr/>
      <dgm:t>
        <a:bodyPr/>
        <a:lstStyle/>
        <a:p>
          <a:endParaRPr lang="en-US"/>
        </a:p>
      </dgm:t>
    </dgm:pt>
    <dgm:pt modelId="{85D4E3AB-577A-4443-9A3B-C9B431A73DBF}" type="pres">
      <dgm:prSet presAssocID="{36268524-6BA5-47B6-AE27-C188D0E894E6}" presName="child" presStyleLbl="alignAccFollowNode1" presStyleIdx="3" presStyleCnt="8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3EA25DA-662E-4905-A3C5-4FE74D968BD0}" type="pres">
      <dgm:prSet presAssocID="{05FEB096-BD62-4331-83DC-7CBE89183580}" presName="hSp" presStyleCnt="0"/>
      <dgm:spPr/>
    </dgm:pt>
    <dgm:pt modelId="{F2F99AC5-5D8B-43A6-A206-2099115A4841}" type="pres">
      <dgm:prSet presAssocID="{95A78CEB-3E64-4335-9FF2-F7EB7839B591}" presName="vertFlow" presStyleCnt="0"/>
      <dgm:spPr/>
    </dgm:pt>
    <dgm:pt modelId="{0B288A76-2E2E-43C3-ADED-05EB6B1A00E8}" type="pres">
      <dgm:prSet presAssocID="{95A78CEB-3E64-4335-9FF2-F7EB7839B591}" presName="header" presStyleLbl="node1" presStyleIdx="1" presStyleCnt="2" custScaleX="204000"/>
      <dgm:spPr/>
      <dgm:t>
        <a:bodyPr/>
        <a:lstStyle/>
        <a:p>
          <a:endParaRPr lang="en-US"/>
        </a:p>
      </dgm:t>
    </dgm:pt>
    <dgm:pt modelId="{D81D5EC0-30D7-4EC1-AA06-D5CCFE2D3542}" type="pres">
      <dgm:prSet presAssocID="{D7B5E7D4-6B48-4932-84AF-CA75B3A8E7AD}" presName="parTrans" presStyleLbl="sibTrans2D1" presStyleIdx="4" presStyleCnt="8"/>
      <dgm:spPr/>
      <dgm:t>
        <a:bodyPr/>
        <a:lstStyle/>
        <a:p>
          <a:endParaRPr lang="en-US"/>
        </a:p>
      </dgm:t>
    </dgm:pt>
    <dgm:pt modelId="{B5C8BFD6-659A-4C38-8EF0-91A1A5619D67}" type="pres">
      <dgm:prSet presAssocID="{0ABA182E-4FA0-4653-B9F6-6E081C805332}" presName="child" presStyleLbl="alignAccFollowNode1" presStyleIdx="4" presStyleCnt="8" custScaleX="22200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5710AAA-B0A3-4EE8-9674-8380B3854408}" type="pres">
      <dgm:prSet presAssocID="{BA7A5E19-B5CF-485E-B8E5-D5135AD7A8FD}" presName="sibTrans" presStyleLbl="sibTrans2D1" presStyleIdx="5" presStyleCnt="8"/>
      <dgm:spPr/>
      <dgm:t>
        <a:bodyPr/>
        <a:lstStyle/>
        <a:p>
          <a:endParaRPr lang="en-US"/>
        </a:p>
      </dgm:t>
    </dgm:pt>
    <dgm:pt modelId="{5FFBE650-0B94-4346-A012-CFE79246959C}" type="pres">
      <dgm:prSet presAssocID="{892F6C46-E559-4D43-BC71-F0470387EAC5}" presName="child" presStyleLbl="alignAccFollowNode1" presStyleIdx="5" presStyleCnt="8" custScaleX="22200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41A0D7E-617F-4421-8CAE-73635B8BB113}" type="pres">
      <dgm:prSet presAssocID="{AF29CA3B-C6F4-42BF-B822-AB0FF205986F}" presName="sibTrans" presStyleLbl="sibTrans2D1" presStyleIdx="6" presStyleCnt="8"/>
      <dgm:spPr/>
      <dgm:t>
        <a:bodyPr/>
        <a:lstStyle/>
        <a:p>
          <a:endParaRPr lang="en-US"/>
        </a:p>
      </dgm:t>
    </dgm:pt>
    <dgm:pt modelId="{E199C23B-44AC-44C3-85B6-AE5259C14649}" type="pres">
      <dgm:prSet presAssocID="{076D0ED4-CF11-416F-86A6-0D93A316D07C}" presName="child" presStyleLbl="alignAccFollowNode1" presStyleIdx="6" presStyleCnt="8" custScaleX="22200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A45981D-A122-4FA8-869F-9C0C0BD00EB7}" type="pres">
      <dgm:prSet presAssocID="{A1F91972-82B0-4CD4-A9BD-161143083A18}" presName="sibTrans" presStyleLbl="sibTrans2D1" presStyleIdx="7" presStyleCnt="8"/>
      <dgm:spPr/>
      <dgm:t>
        <a:bodyPr/>
        <a:lstStyle/>
        <a:p>
          <a:endParaRPr lang="en-US"/>
        </a:p>
      </dgm:t>
    </dgm:pt>
    <dgm:pt modelId="{507DF110-DF13-4790-908B-7287DAEFD43B}" type="pres">
      <dgm:prSet presAssocID="{A99BCB64-19FD-4AD8-AF9C-2FF8FB42CD70}" presName="child" presStyleLbl="alignAccFollowNode1" presStyleIdx="7" presStyleCnt="8" custScaleX="22200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BAD88C98-0DB0-4D5E-8BE6-F77B1802D613}" type="presOf" srcId="{95A78CEB-3E64-4335-9FF2-F7EB7839B591}" destId="{0B288A76-2E2E-43C3-ADED-05EB6B1A00E8}" srcOrd="0" destOrd="0" presId="urn:microsoft.com/office/officeart/2005/8/layout/lProcess1"/>
    <dgm:cxn modelId="{D6ADB7DA-600C-4504-9E1E-4E89E81C306B}" type="presOf" srcId="{05FEB096-BD62-4331-83DC-7CBE89183580}" destId="{2B77CADE-C1D9-499B-A334-9491873CAA8C}" srcOrd="0" destOrd="0" presId="urn:microsoft.com/office/officeart/2005/8/layout/lProcess1"/>
    <dgm:cxn modelId="{8977FF79-9AEA-49BA-813C-F3D9F91030ED}" type="presOf" srcId="{CECC07BC-6867-48F1-BB5B-B23BAF8E9569}" destId="{7540807A-4443-4E13-9728-4322A527BC02}" srcOrd="0" destOrd="0" presId="urn:microsoft.com/office/officeart/2005/8/layout/lProcess1"/>
    <dgm:cxn modelId="{029837C1-011C-43C2-A442-671346634386}" srcId="{95A78CEB-3E64-4335-9FF2-F7EB7839B591}" destId="{A99BCB64-19FD-4AD8-AF9C-2FF8FB42CD70}" srcOrd="3" destOrd="0" parTransId="{49DC537E-5070-4820-A5A7-8A6C35750E56}" sibTransId="{93AF58CD-341B-4A3B-A32E-0D9D551F0146}"/>
    <dgm:cxn modelId="{8051FC25-F593-47C8-8012-BE3BF3663485}" type="presOf" srcId="{A99BCB64-19FD-4AD8-AF9C-2FF8FB42CD70}" destId="{507DF110-DF13-4790-908B-7287DAEFD43B}" srcOrd="0" destOrd="0" presId="urn:microsoft.com/office/officeart/2005/8/layout/lProcess1"/>
    <dgm:cxn modelId="{844535ED-E8FB-4FE2-AB27-DF4D7EFA5000}" srcId="{95A78CEB-3E64-4335-9FF2-F7EB7839B591}" destId="{892F6C46-E559-4D43-BC71-F0470387EAC5}" srcOrd="1" destOrd="0" parTransId="{72FAA74D-8167-4A33-B3C1-BD87F1DA5DED}" sibTransId="{AF29CA3B-C6F4-42BF-B822-AB0FF205986F}"/>
    <dgm:cxn modelId="{3A479A27-BE93-4969-BEB5-0724B7B3A378}" srcId="{95A78CEB-3E64-4335-9FF2-F7EB7839B591}" destId="{0ABA182E-4FA0-4653-B9F6-6E081C805332}" srcOrd="0" destOrd="0" parTransId="{D7B5E7D4-6B48-4932-84AF-CA75B3A8E7AD}" sibTransId="{BA7A5E19-B5CF-485E-B8E5-D5135AD7A8FD}"/>
    <dgm:cxn modelId="{75A191D9-EF1F-4CBB-A9CE-787E0C477805}" type="presOf" srcId="{A1F91972-82B0-4CD4-A9BD-161143083A18}" destId="{CA45981D-A122-4FA8-869F-9C0C0BD00EB7}" srcOrd="0" destOrd="0" presId="urn:microsoft.com/office/officeart/2005/8/layout/lProcess1"/>
    <dgm:cxn modelId="{1A26AB3F-99FC-47C1-9762-559059350A05}" type="presOf" srcId="{076D0ED4-CF11-416F-86A6-0D93A316D07C}" destId="{E199C23B-44AC-44C3-85B6-AE5259C14649}" srcOrd="0" destOrd="0" presId="urn:microsoft.com/office/officeart/2005/8/layout/lProcess1"/>
    <dgm:cxn modelId="{14532811-2517-4C64-B895-F43BD126EFA0}" srcId="{05FEB096-BD62-4331-83DC-7CBE89183580}" destId="{24A2A244-0D2C-4460-A92E-E01356978D96}" srcOrd="2" destOrd="0" parTransId="{F5329897-4D2D-4992-938D-C9940CCAFC0A}" sibTransId="{CECC07BC-6867-48F1-BB5B-B23BAF8E9569}"/>
    <dgm:cxn modelId="{65AB3A21-72D2-4B26-917F-B83CDD60AE3A}" type="presOf" srcId="{892F6C46-E559-4D43-BC71-F0470387EAC5}" destId="{5FFBE650-0B94-4346-A012-CFE79246959C}" srcOrd="0" destOrd="0" presId="urn:microsoft.com/office/officeart/2005/8/layout/lProcess1"/>
    <dgm:cxn modelId="{DEDBC5F6-0216-4B62-9332-1620ABDE19A6}" srcId="{95A78CEB-3E64-4335-9FF2-F7EB7839B591}" destId="{076D0ED4-CF11-416F-86A6-0D93A316D07C}" srcOrd="2" destOrd="0" parTransId="{88D8466E-D03F-4C9A-BCB2-791EE1FD7A86}" sibTransId="{A1F91972-82B0-4CD4-A9BD-161143083A18}"/>
    <dgm:cxn modelId="{4B64638B-B7F6-4506-800D-61576CAACE56}" type="presOf" srcId="{A2EB1F9C-90DF-4498-BBB0-7A306031DE63}" destId="{E22FE9F7-815B-4035-9A80-FB7A0ACCA129}" srcOrd="0" destOrd="0" presId="urn:microsoft.com/office/officeart/2005/8/layout/lProcess1"/>
    <dgm:cxn modelId="{5ABEDDD9-55FE-4FDA-9B26-4C7DEC21E545}" srcId="{858239D0-B0ED-4E4A-82F5-01D8DC8ABAAF}" destId="{95A78CEB-3E64-4335-9FF2-F7EB7839B591}" srcOrd="1" destOrd="0" parTransId="{3F0413E5-C46B-4C81-9BB6-1B4675669081}" sibTransId="{A9F9E744-C856-4E5C-9EDA-A303F637E02E}"/>
    <dgm:cxn modelId="{E2C1FAE9-855D-4EBE-AA27-4010CE8D2597}" type="presOf" srcId="{F48B120F-DBC8-49F5-9C58-9FBDFBE32905}" destId="{17A2C0ED-5631-4D78-B930-4510B2FE231D}" srcOrd="0" destOrd="0" presId="urn:microsoft.com/office/officeart/2005/8/layout/lProcess1"/>
    <dgm:cxn modelId="{E20350A6-DC2A-403D-8FFC-9C5769FBA102}" type="presOf" srcId="{24A2A244-0D2C-4460-A92E-E01356978D96}" destId="{4A99B4C5-7388-42C1-8B23-E2C6351ECA9D}" srcOrd="0" destOrd="0" presId="urn:microsoft.com/office/officeart/2005/8/layout/lProcess1"/>
    <dgm:cxn modelId="{04A7C9FB-9106-49E1-97DB-630D9B1C53BD}" type="presOf" srcId="{34D264E8-8DF6-40D3-8AD4-7960ACCC3F50}" destId="{7F5B19DB-734F-4F04-974B-5AF88F6FD2B5}" srcOrd="0" destOrd="0" presId="urn:microsoft.com/office/officeart/2005/8/layout/lProcess1"/>
    <dgm:cxn modelId="{28483CFC-9CB3-4259-96B8-A1542F8357E8}" srcId="{05FEB096-BD62-4331-83DC-7CBE89183580}" destId="{A2EB1F9C-90DF-4498-BBB0-7A306031DE63}" srcOrd="1" destOrd="0" parTransId="{BD611F1A-B855-4B93-9C24-AE8587B4D7AF}" sibTransId="{E1A6BCD1-633D-45F3-B54D-9C6CEFAE4B80}"/>
    <dgm:cxn modelId="{1DC7B590-CAED-41B5-A999-5953E80C1E8E}" type="presOf" srcId="{AE19E3ED-311B-476E-816F-7EA00F3A6541}" destId="{57C34BB9-EF35-4DF0-9876-B3B2435E81E3}" srcOrd="0" destOrd="0" presId="urn:microsoft.com/office/officeart/2005/8/layout/lProcess1"/>
    <dgm:cxn modelId="{2C2D25B3-C0E5-41EB-8952-4A32B186E9BF}" type="presOf" srcId="{36268524-6BA5-47B6-AE27-C188D0E894E6}" destId="{85D4E3AB-577A-4443-9A3B-C9B431A73DBF}" srcOrd="0" destOrd="0" presId="urn:microsoft.com/office/officeart/2005/8/layout/lProcess1"/>
    <dgm:cxn modelId="{AF377CF3-57A1-4FB2-ACB6-E6917E4564F3}" srcId="{858239D0-B0ED-4E4A-82F5-01D8DC8ABAAF}" destId="{05FEB096-BD62-4331-83DC-7CBE89183580}" srcOrd="0" destOrd="0" parTransId="{0231F6CA-F48D-432B-A8A7-03A9FFC95EE5}" sibTransId="{90B9C527-9E8C-450B-9E68-49437B7AD9DE}"/>
    <dgm:cxn modelId="{585935D9-0438-45BF-920A-0A9B399DE8B3}" srcId="{05FEB096-BD62-4331-83DC-7CBE89183580}" destId="{36268524-6BA5-47B6-AE27-C188D0E894E6}" srcOrd="3" destOrd="0" parTransId="{5B6042C0-4F57-4EED-BB28-FCD936DD2F9C}" sibTransId="{1DD71C0D-0FD7-4E58-8DA6-A5EEFDFF1735}"/>
    <dgm:cxn modelId="{488F8F5F-6602-4E7F-A8F3-1CA253086687}" type="presOf" srcId="{AF29CA3B-C6F4-42BF-B822-AB0FF205986F}" destId="{641A0D7E-617F-4421-8CAE-73635B8BB113}" srcOrd="0" destOrd="0" presId="urn:microsoft.com/office/officeart/2005/8/layout/lProcess1"/>
    <dgm:cxn modelId="{D87E0A48-3DF4-46D5-976C-1C38662F20DD}" type="presOf" srcId="{D7B5E7D4-6B48-4932-84AF-CA75B3A8E7AD}" destId="{D81D5EC0-30D7-4EC1-AA06-D5CCFE2D3542}" srcOrd="0" destOrd="0" presId="urn:microsoft.com/office/officeart/2005/8/layout/lProcess1"/>
    <dgm:cxn modelId="{1608A2AE-B7C6-4859-817D-48DE11174C3F}" srcId="{05FEB096-BD62-4331-83DC-7CBE89183580}" destId="{AE19E3ED-311B-476E-816F-7EA00F3A6541}" srcOrd="0" destOrd="0" parTransId="{34D264E8-8DF6-40D3-8AD4-7960ACCC3F50}" sibTransId="{F48B120F-DBC8-49F5-9C58-9FBDFBE32905}"/>
    <dgm:cxn modelId="{57952979-15C3-4293-8624-6B1813D2BB3D}" type="presOf" srcId="{E1A6BCD1-633D-45F3-B54D-9C6CEFAE4B80}" destId="{949FABA7-1371-43F3-8938-FA8CEFDAA719}" srcOrd="0" destOrd="0" presId="urn:microsoft.com/office/officeart/2005/8/layout/lProcess1"/>
    <dgm:cxn modelId="{45D4F9C5-6B3B-424A-85EC-2A51EFB8ECA7}" type="presOf" srcId="{0ABA182E-4FA0-4653-B9F6-6E081C805332}" destId="{B5C8BFD6-659A-4C38-8EF0-91A1A5619D67}" srcOrd="0" destOrd="0" presId="urn:microsoft.com/office/officeart/2005/8/layout/lProcess1"/>
    <dgm:cxn modelId="{5AC6B567-82C2-4F7F-925D-D39B493B6C97}" type="presOf" srcId="{858239D0-B0ED-4E4A-82F5-01D8DC8ABAAF}" destId="{95435449-C24A-47B7-A1C3-A4DF1CEA88CC}" srcOrd="0" destOrd="0" presId="urn:microsoft.com/office/officeart/2005/8/layout/lProcess1"/>
    <dgm:cxn modelId="{6E766AD0-EAE1-4DEF-9F89-EEBF24DEED12}" type="presOf" srcId="{BA7A5E19-B5CF-485E-B8E5-D5135AD7A8FD}" destId="{55710AAA-B0A3-4EE8-9674-8380B3854408}" srcOrd="0" destOrd="0" presId="urn:microsoft.com/office/officeart/2005/8/layout/lProcess1"/>
    <dgm:cxn modelId="{F511A5CB-9899-4A2F-9F0A-B77926EBB80E}" type="presParOf" srcId="{95435449-C24A-47B7-A1C3-A4DF1CEA88CC}" destId="{449D1361-2610-40D3-BAEE-5C7B3A0A0697}" srcOrd="0" destOrd="0" presId="urn:microsoft.com/office/officeart/2005/8/layout/lProcess1"/>
    <dgm:cxn modelId="{2E8AE737-B65E-4E24-8F5C-DBDB0283FCD9}" type="presParOf" srcId="{449D1361-2610-40D3-BAEE-5C7B3A0A0697}" destId="{2B77CADE-C1D9-499B-A334-9491873CAA8C}" srcOrd="0" destOrd="0" presId="urn:microsoft.com/office/officeart/2005/8/layout/lProcess1"/>
    <dgm:cxn modelId="{343C0B8A-A624-4BA3-9345-00977011C7B9}" type="presParOf" srcId="{449D1361-2610-40D3-BAEE-5C7B3A0A0697}" destId="{7F5B19DB-734F-4F04-974B-5AF88F6FD2B5}" srcOrd="1" destOrd="0" presId="urn:microsoft.com/office/officeart/2005/8/layout/lProcess1"/>
    <dgm:cxn modelId="{717FBDE9-9252-4E42-BE3B-C343E6CD87D3}" type="presParOf" srcId="{449D1361-2610-40D3-BAEE-5C7B3A0A0697}" destId="{57C34BB9-EF35-4DF0-9876-B3B2435E81E3}" srcOrd="2" destOrd="0" presId="urn:microsoft.com/office/officeart/2005/8/layout/lProcess1"/>
    <dgm:cxn modelId="{C5D8A11C-32B7-41D0-858D-FF79B94B21BC}" type="presParOf" srcId="{449D1361-2610-40D3-BAEE-5C7B3A0A0697}" destId="{17A2C0ED-5631-4D78-B930-4510B2FE231D}" srcOrd="3" destOrd="0" presId="urn:microsoft.com/office/officeart/2005/8/layout/lProcess1"/>
    <dgm:cxn modelId="{B4BF581C-D350-4FE4-9584-C06B1A494301}" type="presParOf" srcId="{449D1361-2610-40D3-BAEE-5C7B3A0A0697}" destId="{E22FE9F7-815B-4035-9A80-FB7A0ACCA129}" srcOrd="4" destOrd="0" presId="urn:microsoft.com/office/officeart/2005/8/layout/lProcess1"/>
    <dgm:cxn modelId="{394119E6-4C3D-4D46-A409-36382C19F31C}" type="presParOf" srcId="{449D1361-2610-40D3-BAEE-5C7B3A0A0697}" destId="{949FABA7-1371-43F3-8938-FA8CEFDAA719}" srcOrd="5" destOrd="0" presId="urn:microsoft.com/office/officeart/2005/8/layout/lProcess1"/>
    <dgm:cxn modelId="{45140569-C341-4E91-B3D0-DD60B9729B0B}" type="presParOf" srcId="{449D1361-2610-40D3-BAEE-5C7B3A0A0697}" destId="{4A99B4C5-7388-42C1-8B23-E2C6351ECA9D}" srcOrd="6" destOrd="0" presId="urn:microsoft.com/office/officeart/2005/8/layout/lProcess1"/>
    <dgm:cxn modelId="{224CF77F-4F2E-4ACF-A845-D5223AE09EED}" type="presParOf" srcId="{449D1361-2610-40D3-BAEE-5C7B3A0A0697}" destId="{7540807A-4443-4E13-9728-4322A527BC02}" srcOrd="7" destOrd="0" presId="urn:microsoft.com/office/officeart/2005/8/layout/lProcess1"/>
    <dgm:cxn modelId="{FEFE6B3C-F659-46FE-A23B-014555B62AE9}" type="presParOf" srcId="{449D1361-2610-40D3-BAEE-5C7B3A0A0697}" destId="{85D4E3AB-577A-4443-9A3B-C9B431A73DBF}" srcOrd="8" destOrd="0" presId="urn:microsoft.com/office/officeart/2005/8/layout/lProcess1"/>
    <dgm:cxn modelId="{8DA2FA8B-C508-4C19-B79D-B1885A0D91A4}" type="presParOf" srcId="{95435449-C24A-47B7-A1C3-A4DF1CEA88CC}" destId="{B3EA25DA-662E-4905-A3C5-4FE74D968BD0}" srcOrd="1" destOrd="0" presId="urn:microsoft.com/office/officeart/2005/8/layout/lProcess1"/>
    <dgm:cxn modelId="{1236DAC7-040C-4FAD-8451-4B1B7244ED86}" type="presParOf" srcId="{95435449-C24A-47B7-A1C3-A4DF1CEA88CC}" destId="{F2F99AC5-5D8B-43A6-A206-2099115A4841}" srcOrd="2" destOrd="0" presId="urn:microsoft.com/office/officeart/2005/8/layout/lProcess1"/>
    <dgm:cxn modelId="{AB406A9C-C541-46CA-95BF-105921CC0ED8}" type="presParOf" srcId="{F2F99AC5-5D8B-43A6-A206-2099115A4841}" destId="{0B288A76-2E2E-43C3-ADED-05EB6B1A00E8}" srcOrd="0" destOrd="0" presId="urn:microsoft.com/office/officeart/2005/8/layout/lProcess1"/>
    <dgm:cxn modelId="{83B8D3C5-70DE-4A56-AF67-F4A79EBD1685}" type="presParOf" srcId="{F2F99AC5-5D8B-43A6-A206-2099115A4841}" destId="{D81D5EC0-30D7-4EC1-AA06-D5CCFE2D3542}" srcOrd="1" destOrd="0" presId="urn:microsoft.com/office/officeart/2005/8/layout/lProcess1"/>
    <dgm:cxn modelId="{0C0006C7-8EA3-43CC-99B1-3774C25ACE0E}" type="presParOf" srcId="{F2F99AC5-5D8B-43A6-A206-2099115A4841}" destId="{B5C8BFD6-659A-4C38-8EF0-91A1A5619D67}" srcOrd="2" destOrd="0" presId="urn:microsoft.com/office/officeart/2005/8/layout/lProcess1"/>
    <dgm:cxn modelId="{0AA5C56B-082D-4DA4-9D8C-804BB977866E}" type="presParOf" srcId="{F2F99AC5-5D8B-43A6-A206-2099115A4841}" destId="{55710AAA-B0A3-4EE8-9674-8380B3854408}" srcOrd="3" destOrd="0" presId="urn:microsoft.com/office/officeart/2005/8/layout/lProcess1"/>
    <dgm:cxn modelId="{567A8F17-7619-4020-85B4-BE835A8D2ADF}" type="presParOf" srcId="{F2F99AC5-5D8B-43A6-A206-2099115A4841}" destId="{5FFBE650-0B94-4346-A012-CFE79246959C}" srcOrd="4" destOrd="0" presId="urn:microsoft.com/office/officeart/2005/8/layout/lProcess1"/>
    <dgm:cxn modelId="{DCC0F60B-953B-4460-A1FC-788FDDCF216C}" type="presParOf" srcId="{F2F99AC5-5D8B-43A6-A206-2099115A4841}" destId="{641A0D7E-617F-4421-8CAE-73635B8BB113}" srcOrd="5" destOrd="0" presId="urn:microsoft.com/office/officeart/2005/8/layout/lProcess1"/>
    <dgm:cxn modelId="{1AF94621-3D7F-4ED5-94C2-F8D46775D804}" type="presParOf" srcId="{F2F99AC5-5D8B-43A6-A206-2099115A4841}" destId="{E199C23B-44AC-44C3-85B6-AE5259C14649}" srcOrd="6" destOrd="0" presId="urn:microsoft.com/office/officeart/2005/8/layout/lProcess1"/>
    <dgm:cxn modelId="{1370E7CD-21DF-4A3B-84BB-6660EE4CB32B}" type="presParOf" srcId="{F2F99AC5-5D8B-43A6-A206-2099115A4841}" destId="{CA45981D-A122-4FA8-869F-9C0C0BD00EB7}" srcOrd="7" destOrd="0" presId="urn:microsoft.com/office/officeart/2005/8/layout/lProcess1"/>
    <dgm:cxn modelId="{E964E114-F13A-4056-BC50-5D22EA7DCB5E}" type="presParOf" srcId="{F2F99AC5-5D8B-43A6-A206-2099115A4841}" destId="{507DF110-DF13-4790-908B-7287DAEFD43B}" srcOrd="8" destOrd="0" presId="urn:microsoft.com/office/officeart/2005/8/layout/lProcess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7C60ED9-569B-47D5-8921-89EB2FB2DED4}">
      <dsp:nvSpPr>
        <dsp:cNvPr id="0" name=""/>
        <dsp:cNvSpPr/>
      </dsp:nvSpPr>
      <dsp:spPr>
        <a:xfrm rot="10800000">
          <a:off x="1547971" y="1269"/>
          <a:ext cx="5523357" cy="627000"/>
        </a:xfrm>
        <a:prstGeom prst="homePlat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276490" tIns="106680" rIns="199136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/>
            <a:t>Supervisor: Mr. Kiều Trọng Khánh</a:t>
          </a:r>
          <a:endParaRPr lang="en-US" sz="2800" kern="1200"/>
        </a:p>
      </dsp:txBody>
      <dsp:txXfrm rot="10800000">
        <a:off x="1704721" y="1269"/>
        <a:ext cx="5366607" cy="627000"/>
      </dsp:txXfrm>
    </dsp:sp>
    <dsp:sp modelId="{03A4B647-E931-4633-B649-2AC6FD24AF00}">
      <dsp:nvSpPr>
        <dsp:cNvPr id="0" name=""/>
        <dsp:cNvSpPr/>
      </dsp:nvSpPr>
      <dsp:spPr>
        <a:xfrm>
          <a:off x="1234471" y="1269"/>
          <a:ext cx="627000" cy="627000"/>
        </a:xfrm>
        <a:prstGeom prst="ellipse">
          <a:avLst/>
        </a:prstGeom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  <dsp:sp modelId="{4B553793-CCBF-40F3-B343-B457D1F38A06}">
      <dsp:nvSpPr>
        <dsp:cNvPr id="0" name=""/>
        <dsp:cNvSpPr/>
      </dsp:nvSpPr>
      <dsp:spPr>
        <a:xfrm rot="10800000">
          <a:off x="1547971" y="815434"/>
          <a:ext cx="5523357" cy="627000"/>
        </a:xfrm>
        <a:prstGeom prst="homePlat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276490" tIns="106680" rIns="199136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/>
            <a:t>Phạm Hồng Sang</a:t>
          </a:r>
          <a:endParaRPr lang="en-US" sz="2800" kern="1200"/>
        </a:p>
      </dsp:txBody>
      <dsp:txXfrm rot="10800000">
        <a:off x="1704721" y="815434"/>
        <a:ext cx="5366607" cy="627000"/>
      </dsp:txXfrm>
    </dsp:sp>
    <dsp:sp modelId="{0D9DEB68-55E3-46CF-90C0-CAC96C059B76}">
      <dsp:nvSpPr>
        <dsp:cNvPr id="0" name=""/>
        <dsp:cNvSpPr/>
      </dsp:nvSpPr>
      <dsp:spPr>
        <a:xfrm>
          <a:off x="1234471" y="815434"/>
          <a:ext cx="627000" cy="627000"/>
        </a:xfrm>
        <a:prstGeom prst="ellipse">
          <a:avLst/>
        </a:prstGeom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  <dsp:sp modelId="{506DA09F-CC9C-4401-95EF-7C22D949D223}">
      <dsp:nvSpPr>
        <dsp:cNvPr id="0" name=""/>
        <dsp:cNvSpPr/>
      </dsp:nvSpPr>
      <dsp:spPr>
        <a:xfrm rot="10800000">
          <a:off x="1547971" y="1629599"/>
          <a:ext cx="5523357" cy="627000"/>
        </a:xfrm>
        <a:prstGeom prst="homePlat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276490" tIns="106680" rIns="199136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/>
            <a:t>Huỳnh Thanh Việt</a:t>
          </a:r>
          <a:endParaRPr lang="en-US" sz="2800" kern="1200"/>
        </a:p>
      </dsp:txBody>
      <dsp:txXfrm rot="10800000">
        <a:off x="1704721" y="1629599"/>
        <a:ext cx="5366607" cy="627000"/>
      </dsp:txXfrm>
    </dsp:sp>
    <dsp:sp modelId="{52F27673-7053-4076-9FF9-F33BE39AB825}">
      <dsp:nvSpPr>
        <dsp:cNvPr id="0" name=""/>
        <dsp:cNvSpPr/>
      </dsp:nvSpPr>
      <dsp:spPr>
        <a:xfrm>
          <a:off x="1234471" y="1629599"/>
          <a:ext cx="627000" cy="627000"/>
        </a:xfrm>
        <a:prstGeom prst="ellipse">
          <a:avLst/>
        </a:prstGeom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  <dsp:sp modelId="{39DF4DBD-190F-4CD0-ACCA-17FB4A851F25}">
      <dsp:nvSpPr>
        <dsp:cNvPr id="0" name=""/>
        <dsp:cNvSpPr/>
      </dsp:nvSpPr>
      <dsp:spPr>
        <a:xfrm rot="10800000">
          <a:off x="1547971" y="2443764"/>
          <a:ext cx="5523357" cy="627000"/>
        </a:xfrm>
        <a:prstGeom prst="homePlat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276490" tIns="106680" rIns="199136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/>
            <a:t>Trần Tân Lên</a:t>
          </a:r>
          <a:endParaRPr lang="en-US" sz="2800" kern="1200"/>
        </a:p>
      </dsp:txBody>
      <dsp:txXfrm rot="10800000">
        <a:off x="1704721" y="2443764"/>
        <a:ext cx="5366607" cy="627000"/>
      </dsp:txXfrm>
    </dsp:sp>
    <dsp:sp modelId="{E82DCE70-229B-4BEF-B11B-598170D03434}">
      <dsp:nvSpPr>
        <dsp:cNvPr id="0" name=""/>
        <dsp:cNvSpPr/>
      </dsp:nvSpPr>
      <dsp:spPr>
        <a:xfrm>
          <a:off x="1234471" y="2443764"/>
          <a:ext cx="627000" cy="627000"/>
        </a:xfrm>
        <a:prstGeom prst="ellipse">
          <a:avLst/>
        </a:prstGeom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  <dsp:sp modelId="{203424E3-CF10-491C-8E60-49373E835828}">
      <dsp:nvSpPr>
        <dsp:cNvPr id="0" name=""/>
        <dsp:cNvSpPr/>
      </dsp:nvSpPr>
      <dsp:spPr>
        <a:xfrm rot="10800000">
          <a:off x="1547971" y="3257929"/>
          <a:ext cx="5523357" cy="627000"/>
        </a:xfrm>
        <a:prstGeom prst="homePlat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276490" tIns="106680" rIns="199136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/>
            <a:t>Hà Chí Danh (Dropped out)</a:t>
          </a:r>
          <a:endParaRPr lang="en-US" sz="2800" kern="1200"/>
        </a:p>
      </dsp:txBody>
      <dsp:txXfrm rot="10800000">
        <a:off x="1704721" y="3257929"/>
        <a:ext cx="5366607" cy="627000"/>
      </dsp:txXfrm>
    </dsp:sp>
    <dsp:sp modelId="{23CE96A5-6C93-448B-AD94-8DD30B4A34C2}">
      <dsp:nvSpPr>
        <dsp:cNvPr id="0" name=""/>
        <dsp:cNvSpPr/>
      </dsp:nvSpPr>
      <dsp:spPr>
        <a:xfrm>
          <a:off x="1234471" y="3257929"/>
          <a:ext cx="627000" cy="627000"/>
        </a:xfrm>
        <a:prstGeom prst="ellipse">
          <a:avLst/>
        </a:prstGeom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153D6C3-8A7F-4D7D-84AF-87DBEB6CD630}">
      <dsp:nvSpPr>
        <dsp:cNvPr id="0" name=""/>
        <dsp:cNvSpPr/>
      </dsp:nvSpPr>
      <dsp:spPr>
        <a:xfrm>
          <a:off x="-5756877" y="-883528"/>
          <a:ext cx="6872457" cy="6872457"/>
        </a:xfrm>
        <a:prstGeom prst="blockArc">
          <a:avLst>
            <a:gd name="adj1" fmla="val 18900000"/>
            <a:gd name="adj2" fmla="val 2700000"/>
            <a:gd name="adj3" fmla="val 314"/>
          </a:avLst>
        </a:prstGeom>
        <a:noFill/>
        <a:ln w="19050" cap="rnd" cmpd="sng" algn="ctr">
          <a:solidFill>
            <a:schemeClr val="dk2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ABE0B54-408F-4407-9179-30E730252E16}">
      <dsp:nvSpPr>
        <dsp:cNvPr id="0" name=""/>
        <dsp:cNvSpPr/>
      </dsp:nvSpPr>
      <dsp:spPr>
        <a:xfrm>
          <a:off x="425484" y="268850"/>
          <a:ext cx="8433960" cy="537496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26638" tIns="68580" rIns="68580" bIns="68580" numCol="1" spcCol="1270" anchor="ctr" anchorCtr="0">
          <a:noAutofit/>
        </a:bodyPr>
        <a:lstStyle/>
        <a:p>
          <a:pPr lvl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b="1" kern="1200" dirty="0" smtClean="0">
              <a:solidFill>
                <a:schemeClr val="tx1"/>
              </a:solidFill>
            </a:rPr>
            <a:t>Scenario problem</a:t>
          </a:r>
          <a:endParaRPr lang="en-US" sz="2700" kern="1200" dirty="0">
            <a:solidFill>
              <a:schemeClr val="tx1"/>
            </a:solidFill>
          </a:endParaRPr>
        </a:p>
      </dsp:txBody>
      <dsp:txXfrm>
        <a:off x="425484" y="268850"/>
        <a:ext cx="8433960" cy="537496"/>
      </dsp:txXfrm>
    </dsp:sp>
    <dsp:sp modelId="{F6E8794D-C872-48F0-A950-0CA83352CFF9}">
      <dsp:nvSpPr>
        <dsp:cNvPr id="0" name=""/>
        <dsp:cNvSpPr/>
      </dsp:nvSpPr>
      <dsp:spPr>
        <a:xfrm>
          <a:off x="55955" y="168069"/>
          <a:ext cx="739057" cy="739057"/>
        </a:xfrm>
        <a:prstGeom prst="ellipse">
          <a:avLst/>
        </a:prstGeom>
        <a:solidFill>
          <a:schemeClr val="lt2"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0800" h="190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87154E6A-D547-4C76-89BE-8CD29B8B1FE2}">
      <dsp:nvSpPr>
        <dsp:cNvPr id="0" name=""/>
        <dsp:cNvSpPr/>
      </dsp:nvSpPr>
      <dsp:spPr>
        <a:xfrm>
          <a:off x="867611" y="1074993"/>
          <a:ext cx="7991833" cy="537496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26638" tIns="68580" rIns="68580" bIns="68580" numCol="1" spcCol="1270" anchor="ctr" anchorCtr="0">
          <a:noAutofit/>
        </a:bodyPr>
        <a:lstStyle/>
        <a:p>
          <a:pPr lvl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b="1" kern="1200" dirty="0" smtClean="0">
              <a:solidFill>
                <a:schemeClr val="tx1"/>
              </a:solidFill>
            </a:rPr>
            <a:t>Our Solution</a:t>
          </a:r>
          <a:endParaRPr lang="en-US" sz="2700" kern="1200" dirty="0">
            <a:solidFill>
              <a:schemeClr val="tx1"/>
            </a:solidFill>
          </a:endParaRPr>
        </a:p>
      </dsp:txBody>
      <dsp:txXfrm>
        <a:off x="867611" y="1074993"/>
        <a:ext cx="7991833" cy="537496"/>
      </dsp:txXfrm>
    </dsp:sp>
    <dsp:sp modelId="{522968D9-0B8C-4A64-869F-A5A30AF183CC}">
      <dsp:nvSpPr>
        <dsp:cNvPr id="0" name=""/>
        <dsp:cNvSpPr/>
      </dsp:nvSpPr>
      <dsp:spPr>
        <a:xfrm>
          <a:off x="531676" y="1007805"/>
          <a:ext cx="671870" cy="671870"/>
        </a:xfrm>
        <a:prstGeom prst="ellipse">
          <a:avLst/>
        </a:prstGeom>
        <a:solidFill>
          <a:schemeClr val="lt2"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0800" h="190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B5C82AFF-0BE6-4EB0-BB8D-FE1285924C86}">
      <dsp:nvSpPr>
        <dsp:cNvPr id="0" name=""/>
        <dsp:cNvSpPr/>
      </dsp:nvSpPr>
      <dsp:spPr>
        <a:xfrm>
          <a:off x="1069785" y="1881135"/>
          <a:ext cx="7789659" cy="537496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26638" tIns="68580" rIns="68580" bIns="68580" numCol="1" spcCol="1270" anchor="ctr" anchorCtr="0">
          <a:noAutofit/>
        </a:bodyPr>
        <a:lstStyle/>
        <a:p>
          <a:pPr lvl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b="1" kern="1200" dirty="0" smtClean="0">
              <a:solidFill>
                <a:schemeClr val="tx1"/>
              </a:solidFill>
            </a:rPr>
            <a:t>Demonstration</a:t>
          </a:r>
          <a:endParaRPr lang="en-US" sz="2700" kern="1200" dirty="0">
            <a:solidFill>
              <a:schemeClr val="tx1"/>
            </a:solidFill>
          </a:endParaRPr>
        </a:p>
      </dsp:txBody>
      <dsp:txXfrm>
        <a:off x="1069785" y="1881135"/>
        <a:ext cx="7789659" cy="537496"/>
      </dsp:txXfrm>
    </dsp:sp>
    <dsp:sp modelId="{449586D2-3260-457F-B299-1736AF5DBD38}">
      <dsp:nvSpPr>
        <dsp:cNvPr id="0" name=""/>
        <dsp:cNvSpPr/>
      </dsp:nvSpPr>
      <dsp:spPr>
        <a:xfrm>
          <a:off x="733850" y="1813948"/>
          <a:ext cx="671870" cy="671870"/>
        </a:xfrm>
        <a:prstGeom prst="ellipse">
          <a:avLst/>
        </a:prstGeom>
        <a:solidFill>
          <a:schemeClr val="lt2"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0800" h="190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3F5208AC-3DDA-4F19-9CA6-79DBDA860CB8}">
      <dsp:nvSpPr>
        <dsp:cNvPr id="0" name=""/>
        <dsp:cNvSpPr/>
      </dsp:nvSpPr>
      <dsp:spPr>
        <a:xfrm>
          <a:off x="1069785" y="2686767"/>
          <a:ext cx="7789659" cy="537496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26638" tIns="68580" rIns="68580" bIns="68580" numCol="1" spcCol="1270" anchor="ctr" anchorCtr="0">
          <a:noAutofit/>
        </a:bodyPr>
        <a:lstStyle/>
        <a:p>
          <a:pPr lvl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b="1" kern="1200" dirty="0" smtClean="0">
              <a:solidFill>
                <a:schemeClr val="tx1"/>
              </a:solidFill>
            </a:rPr>
            <a:t>Advantages and Disadvantages of current solution</a:t>
          </a:r>
          <a:endParaRPr lang="en-US" sz="2700" kern="1200" dirty="0">
            <a:solidFill>
              <a:schemeClr val="tx1"/>
            </a:solidFill>
          </a:endParaRPr>
        </a:p>
      </dsp:txBody>
      <dsp:txXfrm>
        <a:off x="1069785" y="2686767"/>
        <a:ext cx="7789659" cy="537496"/>
      </dsp:txXfrm>
    </dsp:sp>
    <dsp:sp modelId="{0703372C-A187-4A79-BA47-DA871FC26C4D}">
      <dsp:nvSpPr>
        <dsp:cNvPr id="0" name=""/>
        <dsp:cNvSpPr/>
      </dsp:nvSpPr>
      <dsp:spPr>
        <a:xfrm>
          <a:off x="733850" y="2619580"/>
          <a:ext cx="671870" cy="671870"/>
        </a:xfrm>
        <a:prstGeom prst="ellipse">
          <a:avLst/>
        </a:prstGeom>
        <a:solidFill>
          <a:schemeClr val="lt2"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0800" h="190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C3D62C9F-1D82-4F76-8C91-98323C4329C8}">
      <dsp:nvSpPr>
        <dsp:cNvPr id="0" name=""/>
        <dsp:cNvSpPr/>
      </dsp:nvSpPr>
      <dsp:spPr>
        <a:xfrm>
          <a:off x="867611" y="3492910"/>
          <a:ext cx="7991833" cy="537496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26638" tIns="68580" rIns="68580" bIns="68580" numCol="1" spcCol="1270" anchor="ctr" anchorCtr="0">
          <a:noAutofit/>
        </a:bodyPr>
        <a:lstStyle/>
        <a:p>
          <a:pPr lvl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b="1" kern="1200" dirty="0" smtClean="0">
              <a:solidFill>
                <a:schemeClr val="tx1"/>
              </a:solidFill>
            </a:rPr>
            <a:t>Future Plan</a:t>
          </a:r>
          <a:endParaRPr lang="en-US" sz="2700" kern="1200" dirty="0">
            <a:solidFill>
              <a:schemeClr val="tx1"/>
            </a:solidFill>
          </a:endParaRPr>
        </a:p>
      </dsp:txBody>
      <dsp:txXfrm>
        <a:off x="867611" y="3492910"/>
        <a:ext cx="7991833" cy="537496"/>
      </dsp:txXfrm>
    </dsp:sp>
    <dsp:sp modelId="{62F123B0-06D7-45BC-9C07-39CCC3981A15}">
      <dsp:nvSpPr>
        <dsp:cNvPr id="0" name=""/>
        <dsp:cNvSpPr/>
      </dsp:nvSpPr>
      <dsp:spPr>
        <a:xfrm>
          <a:off x="531676" y="3425723"/>
          <a:ext cx="671870" cy="671870"/>
        </a:xfrm>
        <a:prstGeom prst="ellipse">
          <a:avLst/>
        </a:prstGeom>
        <a:solidFill>
          <a:schemeClr val="lt2"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0800" h="190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23CEA48D-460F-41D5-9681-A0C43EF2193B}">
      <dsp:nvSpPr>
        <dsp:cNvPr id="0" name=""/>
        <dsp:cNvSpPr/>
      </dsp:nvSpPr>
      <dsp:spPr>
        <a:xfrm>
          <a:off x="425484" y="4299053"/>
          <a:ext cx="8433960" cy="537496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26638" tIns="68580" rIns="68580" bIns="68580" numCol="1" spcCol="1270" anchor="ctr" anchorCtr="0">
          <a:noAutofit/>
        </a:bodyPr>
        <a:lstStyle/>
        <a:p>
          <a:pPr lvl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b="1" kern="1200" dirty="0" smtClean="0">
              <a:solidFill>
                <a:schemeClr val="tx1"/>
              </a:solidFill>
            </a:rPr>
            <a:t>Questions and Answers</a:t>
          </a:r>
          <a:endParaRPr lang="en-US" sz="2700" kern="1200" dirty="0">
            <a:solidFill>
              <a:schemeClr val="tx1"/>
            </a:solidFill>
          </a:endParaRPr>
        </a:p>
      </dsp:txBody>
      <dsp:txXfrm>
        <a:off x="425484" y="4299053"/>
        <a:ext cx="8433960" cy="537496"/>
      </dsp:txXfrm>
    </dsp:sp>
    <dsp:sp modelId="{24D395D7-FF84-4773-848F-4BA960DAC714}">
      <dsp:nvSpPr>
        <dsp:cNvPr id="0" name=""/>
        <dsp:cNvSpPr/>
      </dsp:nvSpPr>
      <dsp:spPr>
        <a:xfrm>
          <a:off x="89548" y="4231866"/>
          <a:ext cx="671870" cy="671870"/>
        </a:xfrm>
        <a:prstGeom prst="ellipse">
          <a:avLst/>
        </a:prstGeom>
        <a:solidFill>
          <a:schemeClr val="lt2"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0800" h="190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8D94112-4B62-4450-BAB0-6C010E898920}">
      <dsp:nvSpPr>
        <dsp:cNvPr id="0" name=""/>
        <dsp:cNvSpPr/>
      </dsp:nvSpPr>
      <dsp:spPr>
        <a:xfrm>
          <a:off x="380955" y="2319"/>
          <a:ext cx="2076152" cy="1430469"/>
        </a:xfrm>
        <a:prstGeom prst="roundRect">
          <a:avLst/>
        </a:prstGeom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1000" r="-1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0032E18-2E0A-4D65-A348-2C9C3E9B8328}">
      <dsp:nvSpPr>
        <dsp:cNvPr id="0" name=""/>
        <dsp:cNvSpPr/>
      </dsp:nvSpPr>
      <dsp:spPr>
        <a:xfrm>
          <a:off x="380955" y="1432789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Search</a:t>
          </a:r>
          <a:endParaRPr lang="en-GB" sz="1900" b="1" kern="1200" dirty="0">
            <a:solidFill>
              <a:srgbClr val="FFFF00"/>
            </a:solidFill>
          </a:endParaRPr>
        </a:p>
      </dsp:txBody>
      <dsp:txXfrm>
        <a:off x="380955" y="1432789"/>
        <a:ext cx="2076152" cy="770252"/>
      </dsp:txXfrm>
    </dsp:sp>
    <dsp:sp modelId="{36FAAB07-1BD4-42B4-8036-62B0F623ED4C}">
      <dsp:nvSpPr>
        <dsp:cNvPr id="0" name=""/>
        <dsp:cNvSpPr/>
      </dsp:nvSpPr>
      <dsp:spPr>
        <a:xfrm>
          <a:off x="2664810" y="2319"/>
          <a:ext cx="2076152" cy="1430469"/>
        </a:xfrm>
        <a:prstGeom prst="roundRect">
          <a:avLst/>
        </a:prstGeom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8000" b="-8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AB026361-32AF-4200-8E3C-B6BC87A0F3C1}">
      <dsp:nvSpPr>
        <dsp:cNvPr id="0" name=""/>
        <dsp:cNvSpPr/>
      </dsp:nvSpPr>
      <dsp:spPr>
        <a:xfrm>
          <a:off x="2664810" y="1432789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Recommend</a:t>
          </a:r>
        </a:p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Product</a:t>
          </a:r>
          <a:endParaRPr lang="en-GB" sz="1900" b="1" kern="1200" dirty="0">
            <a:solidFill>
              <a:srgbClr val="FFFF00"/>
            </a:solidFill>
          </a:endParaRPr>
        </a:p>
      </dsp:txBody>
      <dsp:txXfrm>
        <a:off x="2664810" y="1432789"/>
        <a:ext cx="2076152" cy="770252"/>
      </dsp:txXfrm>
    </dsp:sp>
    <dsp:sp modelId="{DB4DFF25-2111-49EB-BC56-4ACC6D2E3C4A}">
      <dsp:nvSpPr>
        <dsp:cNvPr id="0" name=""/>
        <dsp:cNvSpPr/>
      </dsp:nvSpPr>
      <dsp:spPr>
        <a:xfrm>
          <a:off x="4948666" y="2319"/>
          <a:ext cx="2076152" cy="1430469"/>
        </a:xfrm>
        <a:prstGeom prst="roundRect">
          <a:avLst/>
        </a:prstGeom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88444CE-513E-46DB-98BB-1DE2BC38E1BB}">
      <dsp:nvSpPr>
        <dsp:cNvPr id="0" name=""/>
        <dsp:cNvSpPr/>
      </dsp:nvSpPr>
      <dsp:spPr>
        <a:xfrm>
          <a:off x="4948666" y="1432789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Smart </a:t>
          </a:r>
        </a:p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Compare</a:t>
          </a:r>
          <a:endParaRPr lang="en-GB" sz="1900" b="1" kern="1200" dirty="0">
            <a:solidFill>
              <a:srgbClr val="FFFF00"/>
            </a:solidFill>
          </a:endParaRPr>
        </a:p>
      </dsp:txBody>
      <dsp:txXfrm>
        <a:off x="4948666" y="1432789"/>
        <a:ext cx="2076152" cy="770252"/>
      </dsp:txXfrm>
    </dsp:sp>
    <dsp:sp modelId="{D32F9B4B-9249-48AA-963E-5BA76F4128CB}">
      <dsp:nvSpPr>
        <dsp:cNvPr id="0" name=""/>
        <dsp:cNvSpPr/>
      </dsp:nvSpPr>
      <dsp:spPr>
        <a:xfrm>
          <a:off x="7232521" y="2319"/>
          <a:ext cx="2076152" cy="1430469"/>
        </a:xfrm>
        <a:prstGeom prst="roundRect">
          <a:avLst/>
        </a:prstGeom>
        <a:blipFill>
          <a:blip xmlns:r="http://schemas.openxmlformats.org/officeDocument/2006/relationships"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4000" b="-4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3025DAB-3932-4FE1-BFF4-ED1A6BFC410C}">
      <dsp:nvSpPr>
        <dsp:cNvPr id="0" name=""/>
        <dsp:cNvSpPr/>
      </dsp:nvSpPr>
      <dsp:spPr>
        <a:xfrm>
          <a:off x="7232521" y="1432789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Suggestion</a:t>
          </a:r>
          <a:endParaRPr lang="en-GB" sz="1900" b="1" kern="1200" dirty="0">
            <a:solidFill>
              <a:srgbClr val="FFFF00"/>
            </a:solidFill>
          </a:endParaRPr>
        </a:p>
      </dsp:txBody>
      <dsp:txXfrm>
        <a:off x="7232521" y="1432789"/>
        <a:ext cx="2076152" cy="770252"/>
      </dsp:txXfrm>
    </dsp:sp>
    <dsp:sp modelId="{42108F33-182C-4014-975C-104417C9CEFC}">
      <dsp:nvSpPr>
        <dsp:cNvPr id="0" name=""/>
        <dsp:cNvSpPr/>
      </dsp:nvSpPr>
      <dsp:spPr>
        <a:xfrm>
          <a:off x="1371593" y="2362207"/>
          <a:ext cx="2076152" cy="1430469"/>
        </a:xfrm>
        <a:prstGeom prst="roundRect">
          <a:avLst/>
        </a:prstGeom>
        <a:blipFill>
          <a:blip xmlns:r="http://schemas.openxmlformats.org/officeDocument/2006/relationships"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8ABD6398-AAB5-46D3-9A57-5E4F4E5ECD95}">
      <dsp:nvSpPr>
        <dsp:cNvPr id="0" name=""/>
        <dsp:cNvSpPr/>
      </dsp:nvSpPr>
      <dsp:spPr>
        <a:xfrm>
          <a:off x="1522883" y="3841126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Import Excel</a:t>
          </a:r>
          <a:endParaRPr lang="en-GB" sz="1900" b="1" kern="1200" dirty="0">
            <a:solidFill>
              <a:srgbClr val="FFFF00"/>
            </a:solidFill>
          </a:endParaRPr>
        </a:p>
      </dsp:txBody>
      <dsp:txXfrm>
        <a:off x="1522883" y="3841126"/>
        <a:ext cx="2076152" cy="770252"/>
      </dsp:txXfrm>
    </dsp:sp>
    <dsp:sp modelId="{ACFFC79F-FF22-4C66-8CFB-521103AF6147}">
      <dsp:nvSpPr>
        <dsp:cNvPr id="0" name=""/>
        <dsp:cNvSpPr/>
      </dsp:nvSpPr>
      <dsp:spPr>
        <a:xfrm>
          <a:off x="3806738" y="2410657"/>
          <a:ext cx="2076152" cy="1430469"/>
        </a:xfrm>
        <a:prstGeom prst="roundRect">
          <a:avLst/>
        </a:prstGeom>
        <a:blipFill>
          <a:blip xmlns:r="http://schemas.openxmlformats.org/officeDocument/2006/relationships"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11000" b="-11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204C423E-AF9B-4804-A15C-59E7B5F55A52}">
      <dsp:nvSpPr>
        <dsp:cNvPr id="0" name=""/>
        <dsp:cNvSpPr/>
      </dsp:nvSpPr>
      <dsp:spPr>
        <a:xfrm>
          <a:off x="3806738" y="3841126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Get data from web</a:t>
          </a:r>
          <a:endParaRPr lang="en-GB" sz="1900" b="1" kern="1200" dirty="0">
            <a:solidFill>
              <a:srgbClr val="FFFF00"/>
            </a:solidFill>
          </a:endParaRPr>
        </a:p>
      </dsp:txBody>
      <dsp:txXfrm>
        <a:off x="3806738" y="3841126"/>
        <a:ext cx="2076152" cy="770252"/>
      </dsp:txXfrm>
    </dsp:sp>
    <dsp:sp modelId="{B77A94D5-558B-4298-8C2F-665637DEF3C5}">
      <dsp:nvSpPr>
        <dsp:cNvPr id="0" name=""/>
        <dsp:cNvSpPr/>
      </dsp:nvSpPr>
      <dsp:spPr>
        <a:xfrm>
          <a:off x="6090593" y="2410657"/>
          <a:ext cx="2076152" cy="1430469"/>
        </a:xfrm>
        <a:prstGeom prst="roundRect">
          <a:avLst/>
        </a:prstGeom>
        <a:blipFill>
          <a:blip xmlns:r="http://schemas.openxmlformats.org/officeDocument/2006/relationships"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5000" b="-5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DA19ACC-408E-4451-802F-CB6DD2B511B0}">
      <dsp:nvSpPr>
        <dsp:cNvPr id="0" name=""/>
        <dsp:cNvSpPr/>
      </dsp:nvSpPr>
      <dsp:spPr>
        <a:xfrm>
          <a:off x="6090593" y="3841126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Training System</a:t>
          </a:r>
        </a:p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GB" sz="1900" b="1" kern="1200" dirty="0">
            <a:solidFill>
              <a:srgbClr val="FFFF00"/>
            </a:solidFill>
          </a:endParaRPr>
        </a:p>
      </dsp:txBody>
      <dsp:txXfrm>
        <a:off x="6090593" y="3841126"/>
        <a:ext cx="2076152" cy="770252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B77CADE-C1D9-499B-A334-9491873CAA8C}">
      <dsp:nvSpPr>
        <dsp:cNvPr id="0" name=""/>
        <dsp:cNvSpPr/>
      </dsp:nvSpPr>
      <dsp:spPr>
        <a:xfrm>
          <a:off x="0" y="0"/>
          <a:ext cx="2539999" cy="634999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600" kern="1200" dirty="0" smtClean="0"/>
            <a:t>Advantages</a:t>
          </a:r>
          <a:endParaRPr lang="en-US" sz="3600" kern="1200" dirty="0"/>
        </a:p>
      </dsp:txBody>
      <dsp:txXfrm>
        <a:off x="18598" y="18598"/>
        <a:ext cx="2502803" cy="597803"/>
      </dsp:txXfrm>
    </dsp:sp>
    <dsp:sp modelId="{7F5B19DB-734F-4F04-974B-5AF88F6FD2B5}">
      <dsp:nvSpPr>
        <dsp:cNvPr id="0" name=""/>
        <dsp:cNvSpPr/>
      </dsp:nvSpPr>
      <dsp:spPr>
        <a:xfrm rot="5400000">
          <a:off x="1203078" y="713279"/>
          <a:ext cx="133842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7C34BB9-EF35-4DF0-9876-B3B2435E81E3}">
      <dsp:nvSpPr>
        <dsp:cNvPr id="0" name=""/>
        <dsp:cNvSpPr/>
      </dsp:nvSpPr>
      <dsp:spPr>
        <a:xfrm>
          <a:off x="0" y="902684"/>
          <a:ext cx="2539999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rgbClr val="1D208F"/>
              </a:solidFill>
            </a:rPr>
            <a:t>Suggestion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18598" y="921282"/>
        <a:ext cx="2502803" cy="597803"/>
      </dsp:txXfrm>
    </dsp:sp>
    <dsp:sp modelId="{17A2C0ED-5631-4D78-B930-4510B2FE231D}">
      <dsp:nvSpPr>
        <dsp:cNvPr id="0" name=""/>
        <dsp:cNvSpPr/>
      </dsp:nvSpPr>
      <dsp:spPr>
        <a:xfrm rot="5400000">
          <a:off x="1237154" y="1570529"/>
          <a:ext cx="65690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22FE9F7-815B-4035-9A80-FB7A0ACCA129}">
      <dsp:nvSpPr>
        <dsp:cNvPr id="0" name=""/>
        <dsp:cNvSpPr/>
      </dsp:nvSpPr>
      <dsp:spPr>
        <a:xfrm>
          <a:off x="0" y="1714500"/>
          <a:ext cx="2539999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rgbClr val="1D208F"/>
              </a:solidFill>
            </a:rPr>
            <a:t>Training System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18598" y="1733098"/>
        <a:ext cx="2502803" cy="597803"/>
      </dsp:txXfrm>
    </dsp:sp>
    <dsp:sp modelId="{949FABA7-1371-43F3-8938-FA8CEFDAA719}">
      <dsp:nvSpPr>
        <dsp:cNvPr id="0" name=""/>
        <dsp:cNvSpPr/>
      </dsp:nvSpPr>
      <dsp:spPr>
        <a:xfrm rot="5400000">
          <a:off x="1214437" y="2405062"/>
          <a:ext cx="111125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4A99B4C5-7388-42C1-8B23-E2C6351ECA9D}">
      <dsp:nvSpPr>
        <dsp:cNvPr id="0" name=""/>
        <dsp:cNvSpPr/>
      </dsp:nvSpPr>
      <dsp:spPr>
        <a:xfrm>
          <a:off x="0" y="2571750"/>
          <a:ext cx="2539999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rgbClr val="1D208F"/>
              </a:solidFill>
            </a:rPr>
            <a:t>Many Resources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18598" y="2590348"/>
        <a:ext cx="2502803" cy="597803"/>
      </dsp:txXfrm>
    </dsp:sp>
    <dsp:sp modelId="{7540807A-4443-4E13-9728-4322A527BC02}">
      <dsp:nvSpPr>
        <dsp:cNvPr id="0" name=""/>
        <dsp:cNvSpPr/>
      </dsp:nvSpPr>
      <dsp:spPr>
        <a:xfrm rot="5400000">
          <a:off x="1214437" y="3262312"/>
          <a:ext cx="111125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85D4E3AB-577A-4443-9A3B-C9B431A73DBF}">
      <dsp:nvSpPr>
        <dsp:cNvPr id="0" name=""/>
        <dsp:cNvSpPr/>
      </dsp:nvSpPr>
      <dsp:spPr>
        <a:xfrm>
          <a:off x="0" y="3429000"/>
          <a:ext cx="2539999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smtClean="0">
              <a:solidFill>
                <a:srgbClr val="1D208F"/>
              </a:solidFill>
            </a:rPr>
            <a:t>Smart Compare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18598" y="3447598"/>
        <a:ext cx="2502803" cy="597803"/>
      </dsp:txXfrm>
    </dsp:sp>
    <dsp:sp modelId="{0B288A76-2E2E-43C3-ADED-05EB6B1A00E8}">
      <dsp:nvSpPr>
        <dsp:cNvPr id="0" name=""/>
        <dsp:cNvSpPr/>
      </dsp:nvSpPr>
      <dsp:spPr>
        <a:xfrm>
          <a:off x="3124199" y="0"/>
          <a:ext cx="5181600" cy="634999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600" kern="1200" dirty="0" smtClean="0"/>
            <a:t>Disadvantages</a:t>
          </a:r>
          <a:endParaRPr lang="en-US" sz="3600" kern="1200" dirty="0"/>
        </a:p>
      </dsp:txBody>
      <dsp:txXfrm>
        <a:off x="3142797" y="18598"/>
        <a:ext cx="5144404" cy="597803"/>
      </dsp:txXfrm>
    </dsp:sp>
    <dsp:sp modelId="{D81D5EC0-30D7-4EC1-AA06-D5CCFE2D3542}">
      <dsp:nvSpPr>
        <dsp:cNvPr id="0" name=""/>
        <dsp:cNvSpPr/>
      </dsp:nvSpPr>
      <dsp:spPr>
        <a:xfrm rot="5400000">
          <a:off x="5659437" y="690562"/>
          <a:ext cx="111125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B5C8BFD6-659A-4C38-8EF0-91A1A5619D67}">
      <dsp:nvSpPr>
        <dsp:cNvPr id="0" name=""/>
        <dsp:cNvSpPr/>
      </dsp:nvSpPr>
      <dsp:spPr>
        <a:xfrm>
          <a:off x="2895599" y="857250"/>
          <a:ext cx="5638800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rgbClr val="1D208F"/>
              </a:solidFill>
            </a:rPr>
            <a:t>Staff spend time for training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2914197" y="875848"/>
        <a:ext cx="5601604" cy="597803"/>
      </dsp:txXfrm>
    </dsp:sp>
    <dsp:sp modelId="{55710AAA-B0A3-4EE8-9674-8380B3854408}">
      <dsp:nvSpPr>
        <dsp:cNvPr id="0" name=""/>
        <dsp:cNvSpPr/>
      </dsp:nvSpPr>
      <dsp:spPr>
        <a:xfrm rot="5400000">
          <a:off x="5659437" y="1547812"/>
          <a:ext cx="111125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FFBE650-0B94-4346-A012-CFE79246959C}">
      <dsp:nvSpPr>
        <dsp:cNvPr id="0" name=""/>
        <dsp:cNvSpPr/>
      </dsp:nvSpPr>
      <dsp:spPr>
        <a:xfrm>
          <a:off x="2895599" y="1714500"/>
          <a:ext cx="5638800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rgbClr val="1D208F"/>
              </a:solidFill>
            </a:rPr>
            <a:t>Not</a:t>
          </a:r>
          <a:r>
            <a:rPr lang="en-US" sz="2400" b="1" kern="1200" baseline="0" dirty="0" smtClean="0">
              <a:solidFill>
                <a:srgbClr val="1D208F"/>
              </a:solidFill>
            </a:rPr>
            <a:t> support mobile version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2914197" y="1733098"/>
        <a:ext cx="5601604" cy="597803"/>
      </dsp:txXfrm>
    </dsp:sp>
    <dsp:sp modelId="{641A0D7E-617F-4421-8CAE-73635B8BB113}">
      <dsp:nvSpPr>
        <dsp:cNvPr id="0" name=""/>
        <dsp:cNvSpPr/>
      </dsp:nvSpPr>
      <dsp:spPr>
        <a:xfrm rot="5400000">
          <a:off x="5659437" y="2405062"/>
          <a:ext cx="111125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199C23B-44AC-44C3-85B6-AE5259C14649}">
      <dsp:nvSpPr>
        <dsp:cNvPr id="0" name=""/>
        <dsp:cNvSpPr/>
      </dsp:nvSpPr>
      <dsp:spPr>
        <a:xfrm>
          <a:off x="2895599" y="2571750"/>
          <a:ext cx="5638800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rgbClr val="1D208F"/>
              </a:solidFill>
            </a:rPr>
            <a:t>Not provide Payment Method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2914197" y="2590348"/>
        <a:ext cx="5601604" cy="597803"/>
      </dsp:txXfrm>
    </dsp:sp>
    <dsp:sp modelId="{CA45981D-A122-4FA8-869F-9C0C0BD00EB7}">
      <dsp:nvSpPr>
        <dsp:cNvPr id="0" name=""/>
        <dsp:cNvSpPr/>
      </dsp:nvSpPr>
      <dsp:spPr>
        <a:xfrm rot="5400000">
          <a:off x="5659437" y="3262312"/>
          <a:ext cx="111125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07DF110-DF13-4790-908B-7287DAEFD43B}">
      <dsp:nvSpPr>
        <dsp:cNvPr id="0" name=""/>
        <dsp:cNvSpPr/>
      </dsp:nvSpPr>
      <dsp:spPr>
        <a:xfrm>
          <a:off x="2895599" y="3429000"/>
          <a:ext cx="5638800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rgbClr val="1D208F"/>
              </a:solidFill>
            </a:rPr>
            <a:t>Staff must have knowledge about hardware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2914197" y="3447598"/>
        <a:ext cx="5601604" cy="597803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3">
  <dgm:title val=""/>
  <dgm:desc val=""/>
  <dgm:catLst>
    <dgm:cat type="list" pri="14000"/>
    <dgm:cat type="convert" pri="3000"/>
    <dgm:cat type="picture" pri="27000"/>
    <dgm:cat type="pictureconvert" pri="27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rot="180" type="homePlate" r:blip="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pList1">
  <dgm:title val=""/>
  <dgm:desc val=""/>
  <dgm:catLst>
    <dgm:cat type="list" pri="2000"/>
    <dgm:cat type="picture" pri="2500"/>
    <dgm:cat type="pictureconvert" pri="25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 useDef="1">
    <dgm:dataModel>
      <dgm:ptLst/>
      <dgm:bg/>
      <dgm:whole/>
    </dgm:dataModel>
  </dgm:clrData>
  <dgm:layoutNode name="Name0">
    <dgm:varLst>
      <dgm:dir/>
      <dgm:resizeHandles val="exact"/>
    </dgm:varLst>
    <dgm:choose name="Name1">
      <dgm:if name="Name2" axis="self" func="var" arg="dir" op="equ" val="norm">
        <dgm:alg type="snake">
          <dgm:param type="grDir" val="tL"/>
          <dgm:param type="flowDir" val="row"/>
          <dgm:param type="contDir" val="sameDir"/>
          <dgm:param type="off" val="ctr"/>
          <dgm:param type="vertAlign" val="mid"/>
          <dgm:param type="horzAlign" val="ctr"/>
        </dgm:alg>
      </dgm:if>
      <dgm:else name="Name3">
        <dgm:alg type="snake">
          <dgm:param type="grDir" val="tR"/>
          <dgm:param type="flowDir" val="row"/>
          <dgm:param type="contDir" val="sameDir"/>
          <dgm:param type="off" val="ctr"/>
          <dgm:param type="vertAlign" val="mid"/>
          <dgm:param type="horzAlign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ompNode" refType="w"/>
      <dgm:constr type="w" for="ch" ptType="sibTrans" refType="w" refFor="ch" refForName="compNode" op="equ" fact="0.1"/>
      <dgm:constr type="sp" refType="w" refFor="ch" refForName="compNode" op="equ" fact="0.1"/>
      <dgm:constr type="primFontSz" for="des" ptType="node" op="equ" val="65"/>
    </dgm:constrLst>
    <dgm:ruleLst/>
    <dgm:forEach name="Name4" axis="ch" ptType="node">
      <dgm:layoutNode name="compNode">
        <dgm:alg type="composite">
          <dgm:param type="ar" val="0.943"/>
        </dgm:alg>
        <dgm:shape xmlns:r="http://schemas.openxmlformats.org/officeDocument/2006/relationships" r:blip="">
          <dgm:adjLst/>
        </dgm:shape>
        <dgm:presOf axis="self"/>
        <dgm:constrLst>
          <dgm:constr type="h" refType="w" fact="1.06"/>
          <dgm:constr type="h" for="ch" forName="pictRect" refType="h" fact="0.65"/>
          <dgm:constr type="w" for="ch" forName="pictRect" refType="w"/>
          <dgm:constr type="l" for="ch" forName="pictRect"/>
          <dgm:constr type="t" for="ch" forName="pictRect"/>
          <dgm:constr type="w" for="ch" forName="textRect" refType="w"/>
          <dgm:constr type="h" for="ch" forName="textRect" refType="h" fact="0.35"/>
          <dgm:constr type="l" for="ch" forName="textRect"/>
          <dgm:constr type="t" for="ch" forName="textRect" refType="b" refFor="ch" refForName="pictRect"/>
        </dgm:constrLst>
        <dgm:ruleLst/>
        <dgm:layoutNode name="pictRect">
          <dgm:alg type="sp"/>
          <dgm:shape xmlns:r="http://schemas.openxmlformats.org/officeDocument/2006/relationships" type="roundRect" r:blip="" blipPhldr="1">
            <dgm:adjLst/>
          </dgm:shape>
          <dgm:presOf/>
          <dgm:constrLst/>
          <dgm:ruleLst/>
        </dgm:layoutNode>
        <dgm:layoutNode name="textRect" styleLbl="revTx">
          <dgm:varLst>
            <dgm:bulletEnabled val="1"/>
          </dgm:varLst>
          <dgm:alg type="tx">
            <dgm:param type="txAnchorVert" val="t"/>
          </dgm:alg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bMarg"/>
          </dgm:constrLst>
          <dgm:ruleLst>
            <dgm:rule type="primFontSz" val="5" fact="NaN" max="NaN"/>
          </dgm:ruleLst>
        </dgm:layoutNode>
      </dgm:layoutNode>
      <dgm:forEach name="Name5" axis="followSib" ptType="sibTrans" cnt="1">
        <dgm:layoutNode name="sibTrans">
          <dgm:alg type="sp"/>
          <dgm:shape xmlns:r="http://schemas.openxmlformats.org/officeDocument/2006/relationships" type="rect" r:blip="" hideGeom="1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lProcess1">
  <dgm:title val=""/>
  <dgm:desc val=""/>
  <dgm:catLst>
    <dgm:cat type="process" pri="1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0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1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2"/>
      </dgm:ptLst>
      <dgm:cxnLst>
        <dgm:cxn modelId="3" srcId="0" destId="1" srcOrd="0" destOrd="0"/>
        <dgm:cxn modelId="4" srcId="0" destId="2" srcOrd="0" destOrd="0"/>
        <dgm:cxn modelId="5" srcId="1" destId="11" srcOrd="0" destOrd="0"/>
        <dgm:cxn modelId="6" srcId="2" destId="22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51" srcId="1" destId="11" srcOrd="0" destOrd="0"/>
        <dgm:cxn modelId="61" srcId="2" destId="21" srcOrd="0" destOrd="0"/>
        <dgm:cxn modelId="71" srcId="3" destId="31" srcOrd="0" destOrd="0"/>
        <dgm:cxn modelId="81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L"/>
          <dgm:param type="vertAlign" val="mid"/>
          <dgm:param type="nodeHorzAlign" val="l"/>
          <dgm:param type="nodeVertAlign" val="t"/>
          <dgm:param type="fallback" val="2D"/>
        </dgm:alg>
      </dgm:if>
      <dgm:else name="Name3">
        <dgm:alg type="lin">
          <dgm:param type="linDir" val="fromR"/>
          <dgm:param type="vertAlign" val="mid"/>
          <dgm:param type="nodeHorzAlign" val="r"/>
          <dgm:param type="nodeVertAlign" val="t"/>
          <dgm:param type="fallback" val="2D"/>
        </dgm:alg>
      </dgm:else>
    </dgm:choose>
    <dgm:shape xmlns:r="http://schemas.openxmlformats.org/officeDocument/2006/relationships" r:blip="">
      <dgm:adjLst/>
    </dgm:shape>
    <dgm:presOf/>
    <dgm:constrLst>
      <dgm:constr type="h" for="des" forName="header" refType="h"/>
      <dgm:constr type="w" for="des" forName="header" refType="h" refFor="des" refForName="header" op="equ" fact="4"/>
      <dgm:constr type="h" for="des" forName="child" refType="h" refFor="des" refForName="header" op="equ"/>
      <dgm:constr type="w" for="des" forName="child" refType="w" refFor="des" refForName="header" op="equ"/>
      <dgm:constr type="w" for="ch" forName="hSp" refType="w" refFor="des" refForName="header" op="equ" fact="0.14"/>
      <dgm:constr type="h" for="des" forName="parTrans" refType="h" refFor="des" refForName="header" op="equ" fact="0.35"/>
      <dgm:constr type="h" for="des" forName="sibTrans" refType="h" refFor="des" refForName="parTrans" op="equ"/>
      <dgm:constr type="primFontSz" for="des" forName="child" op="equ" val="65"/>
      <dgm:constr type="primFontSz" for="des" forName="header" op="equ" val="65"/>
    </dgm:constrLst>
    <dgm:ruleLst/>
    <dgm:forEach name="Name4" axis="ch" ptType="node">
      <dgm:layoutNode name="vertFlow">
        <dgm:choose name="Name5">
          <dgm:if name="Name6" func="var" arg="dir" op="equ" val="norm">
            <dgm:alg type="lin">
              <dgm:param type="linDir" val="fromT"/>
              <dgm:param type="nodeHorzAlign" val="ctr"/>
              <dgm:param type="nodeVertAlign" val="t"/>
              <dgm:param type="fallback" val="2D"/>
            </dgm:alg>
          </dgm:if>
          <dgm:else name="Name7">
            <dgm:alg type="lin">
              <dgm:param type="linDir" val="fromT"/>
              <dgm:param type="nodeHorzAlign" val="ctr"/>
              <dgm:param type="nodeVertAlign" val="t"/>
              <dgm:param type="fallback" val="2D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header" styleLbl="node1"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/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</dgm:constrLst>
          <dgm:ruleLst>
            <dgm:rule type="primFontSz" val="5" fact="NaN" max="NaN"/>
          </dgm:ruleLst>
        </dgm:layoutNode>
        <dgm:forEach name="Name8" axis="ch" ptType="parTrans" cnt="1">
          <dgm:layoutNode name="parTrans" styleLbl="sibTrans2D1">
            <dgm:alg type="conn">
              <dgm:param type="begPts" val="auto"/>
              <dgm:param type="endPts" val="auto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w" refType="h"/>
              <dgm:constr type="connDist"/>
              <dgm:constr type="wArH" refType="h" fact="0.25"/>
              <dgm:constr type="hArH" refType="wArH" fact="2"/>
              <dgm:constr type="stemThick" refType="hArH" fact="0.667"/>
              <dgm:constr type="begPad" refType="connDist" fact="0.25"/>
              <dgm:constr type="endPad" refType="connDist" fact="0.25"/>
            </dgm:constrLst>
            <dgm:ruleLst/>
          </dgm:layoutNode>
        </dgm:forEach>
        <dgm:forEach name="Name9" axis="ch" ptType="node">
          <dgm:layoutNode name="child" styleLbl="alignAccFollowNode1">
            <dgm:varLst>
              <dgm:chMax val="0"/>
              <dgm:bulletEnabled val="1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OrSelf" ptType="node"/>
            <dgm:constrLst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primFontSz" val="5" fact="NaN" max="NaN"/>
            </dgm:ruleLst>
          </dgm:layoutNode>
          <dgm:forEach name="Name10" axis="followSib" ptType="sibTrans" cnt="1">
            <dgm:layoutNode name="sibTrans" styleLbl="sibTrans2D1">
              <dgm:alg type="conn">
                <dgm:param type="begPts" val="auto"/>
                <dgm:param type="endPts" val="auto"/>
              </dgm:alg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w" refType="h"/>
                <dgm:constr type="connDist"/>
                <dgm:constr type="wArH" refType="h" fact="0.25"/>
                <dgm:constr type="hArH" refType="wArH" fact="2"/>
                <dgm:constr type="stemThick" refType="hArH" fact="0.667"/>
                <dgm:constr type="begPad" refType="w" fact="0.25"/>
                <dgm:constr type="endPad" refType="w" fact="0.25"/>
              </dgm:constrLst>
              <dgm:ruleLst/>
            </dgm:layoutNode>
          </dgm:forEach>
        </dgm:forEach>
      </dgm:layoutNode>
      <dgm:choose name="Name11">
        <dgm:if name="Name12" axis="self" ptType="node" func="revPos" op="gte" val="2">
          <dgm:layoutNode name="hSp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13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4" Type="http://schemas.openxmlformats.org/officeDocument/2006/relationships/image" Target="../media/image10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25C2D428-5EE1-4350-8CD8-D4AA502874DD}" type="datetimeFigureOut">
              <a:rPr lang="en-US"/>
              <a:pPr>
                <a:defRPr/>
              </a:pPr>
              <a:t>22-Aug-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3D0AFF3-328E-4066-AA0D-0497F75C440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64797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b="1" smtClean="0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F00BA8B-F322-47DA-901D-26C60B71ED36}" type="slidenum">
              <a:rPr lang="en-US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31265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elestia-R1---OverlayTitle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39775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43973" y="1964267"/>
            <a:ext cx="5714228" cy="2421464"/>
          </a:xfrm>
        </p:spPr>
        <p:txBody>
          <a:bodyPr anchor="b">
            <a:normAutofit/>
          </a:bodyPr>
          <a:lstStyle>
            <a:lvl1pPr algn="r">
              <a:defRPr sz="44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3973" y="4385733"/>
            <a:ext cx="5714228" cy="1405467"/>
          </a:xfrm>
        </p:spPr>
        <p:txBody>
          <a:bodyPr anchor="t">
            <a:normAutofit/>
          </a:bodyPr>
          <a:lstStyle>
            <a:lvl1pPr marL="0" indent="0" algn="r">
              <a:buNone/>
              <a:defRPr sz="1800" cap="all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752311" y="5870576"/>
            <a:ext cx="1212173" cy="377825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743973" y="5870576"/>
            <a:ext cx="3932137" cy="3778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40685" y="5870576"/>
            <a:ext cx="417516" cy="377825"/>
          </a:xfrm>
        </p:spPr>
        <p:txBody>
          <a:bodyPr/>
          <a:lstStyle/>
          <a:p>
            <a:fld id="{5EA4E93F-5E0A-43AB-B335-9B20E7CE015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17036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4732865"/>
            <a:ext cx="7772400" cy="566738"/>
          </a:xfrm>
        </p:spPr>
        <p:txBody>
          <a:bodyPr anchor="b">
            <a:normAutofit/>
          </a:bodyPr>
          <a:lstStyle>
            <a:lvl1pPr algn="l">
              <a:defRPr sz="2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914401" y="932112"/>
            <a:ext cx="6858000" cy="3164976"/>
          </a:xfrm>
          <a:prstGeom prst="roundRect">
            <a:avLst>
              <a:gd name="adj" fmla="val 43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defRPr lang="en-US" sz="1600"/>
            </a:lvl1pPr>
          </a:lstStyle>
          <a:p>
            <a:pPr marL="0" lvl="0" indent="0" algn="ctr">
              <a:buNone/>
            </a:pPr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5299603"/>
            <a:ext cx="7772400" cy="493712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75130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3" y="609602"/>
            <a:ext cx="7772399" cy="3124199"/>
          </a:xfrm>
        </p:spPr>
        <p:txBody>
          <a:bodyPr anchor="ctr">
            <a:normAutofit/>
          </a:bodyPr>
          <a:lstStyle>
            <a:lvl1pPr algn="l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2" y="4343400"/>
            <a:ext cx="7772399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587310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421796" y="71811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735800" y="275167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9115" y="609602"/>
            <a:ext cx="7091297" cy="2743199"/>
          </a:xfrm>
        </p:spPr>
        <p:txBody>
          <a:bodyPr anchor="ctr">
            <a:normAutofit/>
          </a:bodyPr>
          <a:lstStyle>
            <a:lvl1pPr algn="l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988671" y="3352800"/>
            <a:ext cx="6876133" cy="381000"/>
          </a:xfrm>
        </p:spPr>
        <p:txBody>
          <a:bodyPr anchor="ctr">
            <a:normAutofit/>
          </a:bodyPr>
          <a:lstStyle>
            <a:lvl1pPr marL="0" indent="0">
              <a:buFontTx/>
              <a:buNone/>
              <a:defRPr sz="16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2266" y="4343400"/>
            <a:ext cx="7772400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40903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3291648"/>
            <a:ext cx="7772401" cy="1468800"/>
          </a:xfrm>
        </p:spPr>
        <p:txBody>
          <a:bodyPr anchor="b">
            <a:normAutofit/>
          </a:bodyPr>
          <a:lstStyle>
            <a:lvl1pPr algn="l">
              <a:defRPr sz="2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4760448"/>
            <a:ext cx="7772402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094596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21796" y="71811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735800" y="275167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9115" y="609602"/>
            <a:ext cx="7091297" cy="2743199"/>
          </a:xfrm>
        </p:spPr>
        <p:txBody>
          <a:bodyPr anchor="ctr">
            <a:normAutofit/>
          </a:bodyPr>
          <a:lstStyle>
            <a:lvl1pPr algn="l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457200" y="3886200"/>
            <a:ext cx="7772401" cy="8890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4775200"/>
            <a:ext cx="7772401" cy="1016000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5466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4440" y="609602"/>
            <a:ext cx="7772401" cy="2743199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sz="2800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464440" y="3505200"/>
            <a:ext cx="7772401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4439" y="4343400"/>
            <a:ext cx="7772401" cy="1447800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235853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609601"/>
            <a:ext cx="7772400" cy="1456267"/>
          </a:xfrm>
        </p:spPr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311F64-147C-4302-AB2B-FBC855D195D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63902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2978" y="609600"/>
            <a:ext cx="1676621" cy="5181601"/>
          </a:xfrm>
        </p:spPr>
        <p:txBody>
          <a:bodyPr vert="eaVert">
            <a:normAutofit/>
          </a:bodyPr>
          <a:lstStyle>
            <a:lvl1pPr>
              <a:defRPr sz="2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990184" cy="5181600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14ABEC-0340-401A-9274-A29F2F4B64B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2196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F2C67-BEB4-4ECC-93CD-474801D130B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74022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3308581"/>
            <a:ext cx="7772400" cy="1468800"/>
          </a:xfrm>
        </p:spPr>
        <p:txBody>
          <a:bodyPr anchor="b">
            <a:normAutofit/>
          </a:bodyPr>
          <a:lstStyle>
            <a:lvl1pPr algn="l">
              <a:defRPr sz="32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4777381"/>
            <a:ext cx="7772400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 cap="all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5D9E4-9AF8-4631-A244-CD92EA47D1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15388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1" y="2142068"/>
            <a:ext cx="3813048" cy="3649134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6553" y="2142068"/>
            <a:ext cx="3813048" cy="3649133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4315E5-CE27-4490-A9CD-269AB192AB1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107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43480" y="2218267"/>
            <a:ext cx="354060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870201"/>
            <a:ext cx="3813048" cy="2920998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11120" y="2218267"/>
            <a:ext cx="351848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6552" y="2870201"/>
            <a:ext cx="3813048" cy="2920998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14D4CB-225C-4C3C-9EEE-D01730B098A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76488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609601"/>
            <a:ext cx="7772400" cy="1456267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9082AE-D974-4808-88C2-DCCCAE88E69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1574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554053-8BCB-4F35-AFAF-664C9F98BE6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47256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1718" y="1557868"/>
            <a:ext cx="2862910" cy="1439332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06144" y="609601"/>
            <a:ext cx="4627975" cy="5181600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1718" y="2997200"/>
            <a:ext cx="2862910" cy="1845735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D6F892-E1FC-4A1E-9E97-33EF0F337FA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80662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2128" y="1735672"/>
            <a:ext cx="4097204" cy="13716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029200" y="914400"/>
            <a:ext cx="3200400" cy="4572000"/>
          </a:xfrm>
          <a:prstGeom prst="roundRect">
            <a:avLst>
              <a:gd name="adj" fmla="val 42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defRPr lang="en-US" sz="1600" dirty="0"/>
            </a:lvl1pPr>
          </a:lstStyle>
          <a:p>
            <a:pPr marL="0" lvl="0" indent="0" algn="ctr">
              <a:buNone/>
            </a:pPr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2128" y="3107272"/>
            <a:ext cx="4097204" cy="1828800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E644BF-B8AB-4B65-BE44-3F0307579A5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67457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jp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9">
            <a:lum/>
          </a:blip>
          <a:srcRect/>
          <a:stretch>
            <a:fillRect l="-10000" r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609601"/>
            <a:ext cx="7772400" cy="14562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142068"/>
            <a:ext cx="7772400" cy="364913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23712" y="5870576"/>
            <a:ext cx="1212173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5870576"/>
            <a:ext cx="5990311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12085" y="5870576"/>
            <a:ext cx="417516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0648749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051" r:id="rId1"/>
    <p:sldLayoutId id="2147484052" r:id="rId2"/>
    <p:sldLayoutId id="2147484053" r:id="rId3"/>
    <p:sldLayoutId id="2147484054" r:id="rId4"/>
    <p:sldLayoutId id="2147484055" r:id="rId5"/>
    <p:sldLayoutId id="2147484056" r:id="rId6"/>
    <p:sldLayoutId id="2147484057" r:id="rId7"/>
    <p:sldLayoutId id="2147484058" r:id="rId8"/>
    <p:sldLayoutId id="2147484059" r:id="rId9"/>
    <p:sldLayoutId id="2147484060" r:id="rId10"/>
    <p:sldLayoutId id="2147484061" r:id="rId11"/>
    <p:sldLayoutId id="2147484062" r:id="rId12"/>
    <p:sldLayoutId id="2147484063" r:id="rId13"/>
    <p:sldLayoutId id="2147484064" r:id="rId14"/>
    <p:sldLayoutId id="2147484065" r:id="rId15"/>
    <p:sldLayoutId id="2147484066" r:id="rId16"/>
    <p:sldLayoutId id="2147484067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2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8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6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jpg"/><Relationship Id="rId5" Type="http://schemas.openxmlformats.org/officeDocument/2006/relationships/image" Target="../media/image12.png"/><Relationship Id="rId4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jpg"/><Relationship Id="rId3" Type="http://schemas.openxmlformats.org/officeDocument/2006/relationships/image" Target="../media/image27.png"/><Relationship Id="rId7" Type="http://schemas.openxmlformats.org/officeDocument/2006/relationships/image" Target="../media/image31.jp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11" Type="http://schemas.openxmlformats.org/officeDocument/2006/relationships/image" Target="../media/image7.png"/><Relationship Id="rId5" Type="http://schemas.openxmlformats.org/officeDocument/2006/relationships/image" Target="../media/image29.png"/><Relationship Id="rId10" Type="http://schemas.openxmlformats.org/officeDocument/2006/relationships/image" Target="../media/image6.png"/><Relationship Id="rId4" Type="http://schemas.openxmlformats.org/officeDocument/2006/relationships/image" Target="../media/image28.jpeg"/><Relationship Id="rId9" Type="http://schemas.openxmlformats.org/officeDocument/2006/relationships/image" Target="../media/image5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3" Type="http://schemas.openxmlformats.org/officeDocument/2006/relationships/image" Target="../media/image33.jpeg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jpeg"/><Relationship Id="rId11" Type="http://schemas.openxmlformats.org/officeDocument/2006/relationships/image" Target="../media/image38.png"/><Relationship Id="rId5" Type="http://schemas.openxmlformats.org/officeDocument/2006/relationships/image" Target="../media/image35.jpeg"/><Relationship Id="rId10" Type="http://schemas.openxmlformats.org/officeDocument/2006/relationships/image" Target="../media/image7.png"/><Relationship Id="rId4" Type="http://schemas.openxmlformats.org/officeDocument/2006/relationships/image" Target="../media/image34.png"/><Relationship Id="rId9" Type="http://schemas.openxmlformats.org/officeDocument/2006/relationships/image" Target="../media/image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png"/><Relationship Id="rId4" Type="http://schemas.openxmlformats.org/officeDocument/2006/relationships/image" Target="../media/image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42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39.png"/><Relationship Id="rId4" Type="http://schemas.openxmlformats.org/officeDocument/2006/relationships/image" Target="../media/image7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1.xml"/><Relationship Id="rId3" Type="http://schemas.openxmlformats.org/officeDocument/2006/relationships/image" Target="../media/image6.png"/><Relationship Id="rId7" Type="http://schemas.openxmlformats.org/officeDocument/2006/relationships/diagramQuickStyle" Target="../diagrams/quickStyle1.xml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diagramLayout" Target="../diagrams/layout1.xml"/><Relationship Id="rId5" Type="http://schemas.openxmlformats.org/officeDocument/2006/relationships/diagramData" Target="../diagrams/data1.xml"/><Relationship Id="rId4" Type="http://schemas.openxmlformats.org/officeDocument/2006/relationships/image" Target="../media/image7.png"/><Relationship Id="rId9" Type="http://schemas.microsoft.com/office/2007/relationships/diagramDrawing" Target="../diagrams/drawing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43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45.jpeg"/><Relationship Id="rId7" Type="http://schemas.openxmlformats.org/officeDocument/2006/relationships/image" Target="../media/image6.png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47.jpeg"/><Relationship Id="rId4" Type="http://schemas.openxmlformats.org/officeDocument/2006/relationships/image" Target="../media/image46.jpe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49.png"/><Relationship Id="rId7" Type="http://schemas.openxmlformats.org/officeDocument/2006/relationships/image" Target="../media/image5.jpe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51.jpeg"/><Relationship Id="rId4" Type="http://schemas.openxmlformats.org/officeDocument/2006/relationships/image" Target="../media/image50.jpeg"/><Relationship Id="rId9" Type="http://schemas.openxmlformats.org/officeDocument/2006/relationships/image" Target="../media/image7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jpeg"/><Relationship Id="rId13" Type="http://schemas.openxmlformats.org/officeDocument/2006/relationships/image" Target="../media/image6.png"/><Relationship Id="rId3" Type="http://schemas.openxmlformats.org/officeDocument/2006/relationships/image" Target="../media/image53.png"/><Relationship Id="rId7" Type="http://schemas.openxmlformats.org/officeDocument/2006/relationships/image" Target="../media/image56.png"/><Relationship Id="rId12" Type="http://schemas.openxmlformats.org/officeDocument/2006/relationships/image" Target="../media/image5.jpeg"/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11" Type="http://schemas.openxmlformats.org/officeDocument/2006/relationships/image" Target="../media/image60.jpeg"/><Relationship Id="rId5" Type="http://schemas.openxmlformats.org/officeDocument/2006/relationships/image" Target="../media/image55.png"/><Relationship Id="rId10" Type="http://schemas.openxmlformats.org/officeDocument/2006/relationships/image" Target="../media/image59.jpeg"/><Relationship Id="rId4" Type="http://schemas.openxmlformats.org/officeDocument/2006/relationships/image" Target="../media/image54.png"/><Relationship Id="rId9" Type="http://schemas.openxmlformats.org/officeDocument/2006/relationships/image" Target="../media/image58.png"/><Relationship Id="rId14" Type="http://schemas.openxmlformats.org/officeDocument/2006/relationships/image" Target="../media/image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46.jpeg"/><Relationship Id="rId7" Type="http://schemas.openxmlformats.org/officeDocument/2006/relationships/image" Target="../media/image5.jpeg"/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jpeg"/><Relationship Id="rId5" Type="http://schemas.openxmlformats.org/officeDocument/2006/relationships/image" Target="../media/image63.jpeg"/><Relationship Id="rId4" Type="http://schemas.openxmlformats.org/officeDocument/2006/relationships/image" Target="../media/image47.jpeg"/><Relationship Id="rId9" Type="http://schemas.openxmlformats.org/officeDocument/2006/relationships/image" Target="../media/image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7" Type="http://schemas.openxmlformats.org/officeDocument/2006/relationships/image" Target="../media/image7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67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image" Target="../media/image6.png"/><Relationship Id="rId7" Type="http://schemas.openxmlformats.org/officeDocument/2006/relationships/image" Target="../media/image71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png"/><Relationship Id="rId11" Type="http://schemas.openxmlformats.org/officeDocument/2006/relationships/image" Target="../media/image74.gif"/><Relationship Id="rId5" Type="http://schemas.openxmlformats.org/officeDocument/2006/relationships/image" Target="../media/image69.png"/><Relationship Id="rId10" Type="http://schemas.openxmlformats.org/officeDocument/2006/relationships/image" Target="../media/image73.png"/><Relationship Id="rId4" Type="http://schemas.openxmlformats.org/officeDocument/2006/relationships/image" Target="../media/image7.png"/><Relationship Id="rId9" Type="http://schemas.openxmlformats.org/officeDocument/2006/relationships/image" Target="../media/image13.jp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diagramLayout" Target="../diagrams/layout2.xml"/><Relationship Id="rId7" Type="http://schemas.openxmlformats.org/officeDocument/2006/relationships/image" Target="../media/image5.jpeg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Relationship Id="rId9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7.png"/><Relationship Id="rId4" Type="http://schemas.openxmlformats.org/officeDocument/2006/relationships/image" Target="../media/image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5.png"/><Relationship Id="rId4" Type="http://schemas.openxmlformats.org/officeDocument/2006/relationships/image" Target="../media/image7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78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66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9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png"/><Relationship Id="rId4" Type="http://schemas.openxmlformats.org/officeDocument/2006/relationships/image" Target="../media/image81.png"/><Relationship Id="rId9" Type="http://schemas.openxmlformats.org/officeDocument/2006/relationships/image" Target="../media/image5.jpe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66.png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png"/><Relationship Id="rId11" Type="http://schemas.openxmlformats.org/officeDocument/2006/relationships/image" Target="../media/image83.wmf"/><Relationship Id="rId5" Type="http://schemas.openxmlformats.org/officeDocument/2006/relationships/image" Target="../media/image5.jpeg"/><Relationship Id="rId10" Type="http://schemas.openxmlformats.org/officeDocument/2006/relationships/oleObject" Target="../embeddings/oleObject5.bin"/><Relationship Id="rId4" Type="http://schemas.openxmlformats.org/officeDocument/2006/relationships/image" Target="../media/image81.png"/><Relationship Id="rId9" Type="http://schemas.openxmlformats.org/officeDocument/2006/relationships/image" Target="../media/image82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4.png"/><Relationship Id="rId4" Type="http://schemas.openxmlformats.org/officeDocument/2006/relationships/image" Target="../media/image7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5.png"/><Relationship Id="rId4" Type="http://schemas.openxmlformats.org/officeDocument/2006/relationships/image" Target="../media/image7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oleObject" Target="../embeddings/oleObject6.bin"/><Relationship Id="rId7" Type="http://schemas.openxmlformats.org/officeDocument/2006/relationships/image" Target="../media/image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6.wmf"/><Relationship Id="rId9" Type="http://schemas.openxmlformats.org/officeDocument/2006/relationships/image" Target="../media/image7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6.png"/><Relationship Id="rId11" Type="http://schemas.openxmlformats.org/officeDocument/2006/relationships/image" Target="../media/image7.png"/><Relationship Id="rId5" Type="http://schemas.openxmlformats.org/officeDocument/2006/relationships/image" Target="../media/image81.png"/><Relationship Id="rId10" Type="http://schemas.openxmlformats.org/officeDocument/2006/relationships/image" Target="../media/image6.png"/><Relationship Id="rId4" Type="http://schemas.openxmlformats.org/officeDocument/2006/relationships/image" Target="../media/image88.wmf"/><Relationship Id="rId9" Type="http://schemas.openxmlformats.org/officeDocument/2006/relationships/image" Target="../media/image5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jpg"/><Relationship Id="rId4" Type="http://schemas.openxmlformats.org/officeDocument/2006/relationships/image" Target="../media/image7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.png"/><Relationship Id="rId5" Type="http://schemas.openxmlformats.org/officeDocument/2006/relationships/image" Target="../media/image90.png"/><Relationship Id="rId4" Type="http://schemas.openxmlformats.org/officeDocument/2006/relationships/image" Target="../media/image7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92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66.png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93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6.png"/><Relationship Id="rId4" Type="http://schemas.openxmlformats.org/officeDocument/2006/relationships/image" Target="../media/image81.png"/><Relationship Id="rId9" Type="http://schemas.openxmlformats.org/officeDocument/2006/relationships/image" Target="../media/image5.jpe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6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97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image" Target="../media/image100.wmf"/><Relationship Id="rId3" Type="http://schemas.openxmlformats.org/officeDocument/2006/relationships/image" Target="../media/image66.png"/><Relationship Id="rId7" Type="http://schemas.openxmlformats.org/officeDocument/2006/relationships/oleObject" Target="../embeddings/oleObject15.bin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98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14.bin"/><Relationship Id="rId15" Type="http://schemas.openxmlformats.org/officeDocument/2006/relationships/image" Target="../media/image101.wmf"/><Relationship Id="rId10" Type="http://schemas.openxmlformats.org/officeDocument/2006/relationships/image" Target="../media/image6.png"/><Relationship Id="rId4" Type="http://schemas.openxmlformats.org/officeDocument/2006/relationships/image" Target="../media/image81.png"/><Relationship Id="rId9" Type="http://schemas.openxmlformats.org/officeDocument/2006/relationships/image" Target="../media/image5.jpeg"/><Relationship Id="rId14" Type="http://schemas.openxmlformats.org/officeDocument/2006/relationships/oleObject" Target="../embeddings/oleObject17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diagramLayout" Target="../diagrams/layout3.xml"/><Relationship Id="rId7" Type="http://schemas.openxmlformats.org/officeDocument/2006/relationships/image" Target="../media/image5.jpeg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Relationship Id="rId9" Type="http://schemas.openxmlformats.org/officeDocument/2006/relationships/image" Target="../media/image7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8.jpeg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11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0.png"/><Relationship Id="rId5" Type="http://schemas.openxmlformats.org/officeDocument/2006/relationships/image" Target="../media/image109.png"/><Relationship Id="rId4" Type="http://schemas.openxmlformats.org/officeDocument/2006/relationships/image" Target="../media/image7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103.jpg"/><Relationship Id="rId7" Type="http://schemas.openxmlformats.org/officeDocument/2006/relationships/image" Target="../media/image6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113.jpeg"/><Relationship Id="rId4" Type="http://schemas.openxmlformats.org/officeDocument/2006/relationships/image" Target="../media/image15.jpe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14.jpeg"/><Relationship Id="rId7" Type="http://schemas.openxmlformats.org/officeDocument/2006/relationships/image" Target="../media/image5.jpeg"/><Relationship Id="rId2" Type="http://schemas.openxmlformats.org/officeDocument/2006/relationships/image" Target="../media/image103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7.jpeg"/><Relationship Id="rId5" Type="http://schemas.openxmlformats.org/officeDocument/2006/relationships/image" Target="../media/image116.jpeg"/><Relationship Id="rId10" Type="http://schemas.openxmlformats.org/officeDocument/2006/relationships/image" Target="../media/image118.png"/><Relationship Id="rId4" Type="http://schemas.openxmlformats.org/officeDocument/2006/relationships/image" Target="../media/image115.jpg"/><Relationship Id="rId9" Type="http://schemas.openxmlformats.org/officeDocument/2006/relationships/image" Target="../media/image7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jpeg"/><Relationship Id="rId7" Type="http://schemas.openxmlformats.org/officeDocument/2006/relationships/image" Target="../media/image7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47.jpe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diagramLayout" Target="../diagrams/layout4.xml"/><Relationship Id="rId7" Type="http://schemas.openxmlformats.org/officeDocument/2006/relationships/image" Target="../media/image5.jpeg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Relationship Id="rId9" Type="http://schemas.openxmlformats.org/officeDocument/2006/relationships/image" Target="../media/image7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20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slide" Target="slide8.xml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jp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slide" Target="slide6.xml"/><Relationship Id="rId3" Type="http://schemas.openxmlformats.org/officeDocument/2006/relationships/image" Target="../media/image16.jpeg"/><Relationship Id="rId7" Type="http://schemas.openxmlformats.org/officeDocument/2006/relationships/image" Target="../media/image19.png"/><Relationship Id="rId12" Type="http://schemas.openxmlformats.org/officeDocument/2006/relationships/image" Target="../media/image7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11" Type="http://schemas.openxmlformats.org/officeDocument/2006/relationships/image" Target="../media/image6.png"/><Relationship Id="rId5" Type="http://schemas.openxmlformats.org/officeDocument/2006/relationships/image" Target="../media/image17.jpeg"/><Relationship Id="rId10" Type="http://schemas.openxmlformats.org/officeDocument/2006/relationships/image" Target="../media/image5.jpeg"/><Relationship Id="rId4" Type="http://schemas.openxmlformats.org/officeDocument/2006/relationships/slide" Target="slide9.xml"/><Relationship Id="rId9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0" y="3124200"/>
            <a:ext cx="9144000" cy="1296988"/>
          </a:xfrm>
        </p:spPr>
        <p:txBody>
          <a:bodyPr>
            <a:noAutofit/>
          </a:bodyPr>
          <a:lstStyle/>
          <a:p>
            <a:pPr algn="ctr" eaLnBrk="1" hangingPunct="1"/>
            <a:r>
              <a:rPr lang="en-US" sz="5400" b="1" cap="none" dirty="0" smtClean="0">
                <a:ln w="0"/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ntoretto" panose="02000507020000020004" pitchFamily="2" charset="0"/>
              </a:rPr>
              <a:t>COMPUTER PRODUCT</a:t>
            </a:r>
            <a:br>
              <a:rPr lang="en-US" sz="5400" b="1" cap="none" dirty="0" smtClean="0">
                <a:ln w="0"/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ntoretto" panose="02000507020000020004" pitchFamily="2" charset="0"/>
              </a:rPr>
            </a:br>
            <a:r>
              <a:rPr lang="en-US" sz="5400" b="1" cap="none" dirty="0">
                <a:ln w="0"/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ntoretto" panose="02000507020000020004" pitchFamily="2" charset="0"/>
              </a:rPr>
              <a:t/>
            </a:r>
            <a:br>
              <a:rPr lang="en-US" sz="5400" b="1" cap="none" dirty="0">
                <a:ln w="0"/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ntoretto" panose="02000507020000020004" pitchFamily="2" charset="0"/>
              </a:rPr>
            </a:br>
            <a:r>
              <a:rPr lang="en-US" sz="5400" b="1" cap="none" dirty="0" smtClean="0">
                <a:ln w="0"/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ntoretto" panose="02000507020000020004" pitchFamily="2" charset="0"/>
              </a:rPr>
              <a:t> SUGGESTION</a:t>
            </a:r>
            <a:endParaRPr lang="en-US" altLang="zh-CN" sz="5400" b="1" cap="none" dirty="0" smtClean="0">
              <a:ln w="0"/>
              <a:effectLst>
                <a:glow rad="228600">
                  <a:schemeClr val="accent3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  <a:reflection blurRad="6350" stA="53000" endA="300" endPos="35500" dir="5400000" sy="-90000" algn="bl" rotWithShape="0"/>
              </a:effectLst>
              <a:latin typeface="Tintoretto" panose="02000507020000020004" pitchFamily="2" charset="0"/>
              <a:ea typeface="宋体" panose="02010600030101010101" pitchFamily="2" charset="-122"/>
            </a:endParaRPr>
          </a:p>
        </p:txBody>
      </p:sp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76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400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3"/>
          <p:cNvGrpSpPr>
            <a:grpSpLocks/>
          </p:cNvGrpSpPr>
          <p:nvPr/>
        </p:nvGrpSpPr>
        <p:grpSpPr bwMode="auto">
          <a:xfrm>
            <a:off x="8965" y="803030"/>
            <a:ext cx="4641850" cy="1339850"/>
            <a:chOff x="1104" y="1200"/>
            <a:chExt cx="3504" cy="823"/>
          </a:xfrm>
        </p:grpSpPr>
        <p:sp>
          <p:nvSpPr>
            <p:cNvPr id="12293" name="AutoShape 4"/>
            <p:cNvSpPr>
              <a:spLocks noChangeArrowheads="1"/>
            </p:cNvSpPr>
            <p:nvPr/>
          </p:nvSpPr>
          <p:spPr bwMode="gray">
            <a:xfrm>
              <a:off x="1104" y="1200"/>
              <a:ext cx="3504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2294" name="AutoShape 5"/>
            <p:cNvSpPr>
              <a:spLocks noChangeArrowheads="1"/>
            </p:cNvSpPr>
            <p:nvPr/>
          </p:nvSpPr>
          <p:spPr bwMode="gray">
            <a:xfrm>
              <a:off x="1181" y="1276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0066CC"/>
                </a:gs>
                <a:gs pos="100000">
                  <a:srgbClr val="00478E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24" name="Freeform 6"/>
            <p:cNvSpPr>
              <a:spLocks/>
            </p:cNvSpPr>
            <p:nvPr/>
          </p:nvSpPr>
          <p:spPr bwMode="gray">
            <a:xfrm>
              <a:off x="1223" y="1319"/>
              <a:ext cx="337" cy="337"/>
            </a:xfrm>
            <a:custGeom>
              <a:avLst/>
              <a:gdLst>
                <a:gd name="T0" fmla="*/ 118 w 596"/>
                <a:gd name="T1" fmla="*/ 0 h 598"/>
                <a:gd name="T2" fmla="*/ 0 w 596"/>
                <a:gd name="T3" fmla="*/ 118 h 598"/>
                <a:gd name="T4" fmla="*/ 0 w 596"/>
                <a:gd name="T5" fmla="*/ 589 h 598"/>
                <a:gd name="T6" fmla="*/ 161 w 596"/>
                <a:gd name="T7" fmla="*/ 174 h 598"/>
                <a:gd name="T8" fmla="*/ 589 w 596"/>
                <a:gd name="T9" fmla="*/ 0 h 598"/>
                <a:gd name="T10" fmla="*/ 118 w 596"/>
                <a:gd name="T11" fmla="*/ 0 h 5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0066CC">
                    <a:gamma/>
                    <a:tint val="54510"/>
                    <a:invGamma/>
                  </a:srgbClr>
                </a:gs>
                <a:gs pos="50000">
                  <a:srgbClr val="0066CC">
                    <a:alpha val="0"/>
                  </a:srgbClr>
                </a:gs>
                <a:gs pos="100000">
                  <a:srgbClr val="0066CC">
                    <a:gamma/>
                    <a:tint val="54510"/>
                    <a:invGamma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25" name="Text Box 7"/>
            <p:cNvSpPr txBox="1">
              <a:spLocks noChangeArrowheads="1"/>
            </p:cNvSpPr>
            <p:nvPr/>
          </p:nvSpPr>
          <p:spPr bwMode="gray">
            <a:xfrm>
              <a:off x="1390" y="1460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1</a:t>
              </a:r>
            </a:p>
          </p:txBody>
        </p:sp>
        <p:sp>
          <p:nvSpPr>
            <p:cNvPr id="12299" name="Text Box 8"/>
            <p:cNvSpPr txBox="1">
              <a:spLocks noChangeArrowheads="1"/>
            </p:cNvSpPr>
            <p:nvPr/>
          </p:nvSpPr>
          <p:spPr bwMode="gray">
            <a:xfrm>
              <a:off x="1948" y="1327"/>
              <a:ext cx="2576" cy="6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sz="2400" b="1" dirty="0">
                  <a:solidFill>
                    <a:srgbClr val="000000"/>
                  </a:solidFill>
                </a:rPr>
                <a:t>Text Blank</a:t>
              </a:r>
              <a:r>
                <a:rPr lang="en-US" dirty="0">
                  <a:solidFill>
                    <a:srgbClr val="000000"/>
                  </a:solidFill>
                </a:rPr>
                <a:t> all descriptions about laptop are always blanks.</a:t>
              </a:r>
            </a:p>
          </p:txBody>
        </p:sp>
      </p:grpSp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6324600" y="80303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  <p:pic>
        <p:nvPicPr>
          <p:cNvPr id="17" name="Content Placeholder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40258" y="2364472"/>
            <a:ext cx="5821114" cy="416269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625339" y="3099061"/>
            <a:ext cx="1313269" cy="449147"/>
          </a:xfrm>
          <a:prstGeom prst="rect">
            <a:avLst/>
          </a:prstGeom>
        </p:spPr>
      </p:pic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-4482" y="803030"/>
            <a:ext cx="4641850" cy="1460500"/>
            <a:chOff x="1104" y="2109"/>
            <a:chExt cx="3504" cy="893"/>
          </a:xfrm>
        </p:grpSpPr>
        <p:sp>
          <p:nvSpPr>
            <p:cNvPr id="13318" name="AutoShape 10"/>
            <p:cNvSpPr>
              <a:spLocks noChangeArrowheads="1"/>
            </p:cNvSpPr>
            <p:nvPr/>
          </p:nvSpPr>
          <p:spPr bwMode="gray">
            <a:xfrm>
              <a:off x="1104" y="2109"/>
              <a:ext cx="3504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3319" name="AutoShape 11"/>
            <p:cNvSpPr>
              <a:spLocks noChangeArrowheads="1"/>
            </p:cNvSpPr>
            <p:nvPr/>
          </p:nvSpPr>
          <p:spPr bwMode="gray">
            <a:xfrm>
              <a:off x="1181" y="2185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009999"/>
                </a:gs>
                <a:gs pos="100000">
                  <a:srgbClr val="006B6B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3320" name="Freeform 12"/>
            <p:cNvSpPr>
              <a:spLocks/>
            </p:cNvSpPr>
            <p:nvPr/>
          </p:nvSpPr>
          <p:spPr bwMode="gray">
            <a:xfrm>
              <a:off x="1223" y="2228"/>
              <a:ext cx="337" cy="337"/>
            </a:xfrm>
            <a:custGeom>
              <a:avLst/>
              <a:gdLst>
                <a:gd name="T0" fmla="*/ 1 w 596"/>
                <a:gd name="T1" fmla="*/ 0 h 598"/>
                <a:gd name="T2" fmla="*/ 0 w 596"/>
                <a:gd name="T3" fmla="*/ 1 h 598"/>
                <a:gd name="T4" fmla="*/ 0 w 596"/>
                <a:gd name="T5" fmla="*/ 2 h 598"/>
                <a:gd name="T6" fmla="*/ 1 w 596"/>
                <a:gd name="T7" fmla="*/ 1 h 598"/>
                <a:gd name="T8" fmla="*/ 2 w 596"/>
                <a:gd name="T9" fmla="*/ 0 h 598"/>
                <a:gd name="T10" fmla="*/ 1 w 596"/>
                <a:gd name="T11" fmla="*/ 0 h 59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93D4D4"/>
                </a:gs>
                <a:gs pos="100000">
                  <a:srgbClr val="009999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Text Box 13"/>
            <p:cNvSpPr txBox="1">
              <a:spLocks noChangeArrowheads="1"/>
            </p:cNvSpPr>
            <p:nvPr/>
          </p:nvSpPr>
          <p:spPr bwMode="gray">
            <a:xfrm>
              <a:off x="1390" y="2370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2</a:t>
              </a:r>
            </a:p>
          </p:txBody>
        </p:sp>
        <p:sp>
          <p:nvSpPr>
            <p:cNvPr id="13322" name="Text Box 14"/>
            <p:cNvSpPr txBox="1">
              <a:spLocks noChangeArrowheads="1"/>
            </p:cNvSpPr>
            <p:nvPr/>
          </p:nvSpPr>
          <p:spPr bwMode="gray">
            <a:xfrm>
              <a:off x="1948" y="2221"/>
              <a:ext cx="2576" cy="7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sz="2400" b="1" dirty="0">
                  <a:solidFill>
                    <a:srgbClr val="000000"/>
                  </a:solidFill>
                </a:rPr>
                <a:t>Limitations </a:t>
              </a:r>
              <a:r>
                <a:rPr lang="en-US" dirty="0">
                  <a:solidFill>
                    <a:srgbClr val="000000"/>
                  </a:solidFill>
                </a:rPr>
                <a:t>We just can focus on 1 website at 1 time  for comparing in that website.</a:t>
              </a:r>
            </a:p>
          </p:txBody>
        </p:sp>
      </p:grpSp>
      <p:pic>
        <p:nvPicPr>
          <p:cNvPr id="11" name="Picture 10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123" y="2571943"/>
            <a:ext cx="438912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7368" y="2571943"/>
            <a:ext cx="438912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Flowchart: Document 1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6324600" y="80303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0" y="803030"/>
            <a:ext cx="4641850" cy="1374775"/>
            <a:chOff x="1104" y="3029"/>
            <a:chExt cx="3504" cy="823"/>
          </a:xfrm>
        </p:grpSpPr>
        <p:sp>
          <p:nvSpPr>
            <p:cNvPr id="14342" name="AutoShape 16"/>
            <p:cNvSpPr>
              <a:spLocks noChangeArrowheads="1"/>
            </p:cNvSpPr>
            <p:nvPr/>
          </p:nvSpPr>
          <p:spPr bwMode="gray">
            <a:xfrm>
              <a:off x="1104" y="3029"/>
              <a:ext cx="3504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4343" name="AutoShape 17"/>
            <p:cNvSpPr>
              <a:spLocks noChangeArrowheads="1"/>
            </p:cNvSpPr>
            <p:nvPr/>
          </p:nvSpPr>
          <p:spPr bwMode="gray">
            <a:xfrm>
              <a:off x="1181" y="3105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EC941E"/>
                </a:gs>
                <a:gs pos="100000">
                  <a:srgbClr val="A56715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4344" name="Freeform 18"/>
            <p:cNvSpPr>
              <a:spLocks/>
            </p:cNvSpPr>
            <p:nvPr/>
          </p:nvSpPr>
          <p:spPr bwMode="gray">
            <a:xfrm>
              <a:off x="1223" y="3148"/>
              <a:ext cx="337" cy="337"/>
            </a:xfrm>
            <a:custGeom>
              <a:avLst/>
              <a:gdLst>
                <a:gd name="T0" fmla="*/ 1 w 596"/>
                <a:gd name="T1" fmla="*/ 0 h 598"/>
                <a:gd name="T2" fmla="*/ 0 w 596"/>
                <a:gd name="T3" fmla="*/ 1 h 598"/>
                <a:gd name="T4" fmla="*/ 0 w 596"/>
                <a:gd name="T5" fmla="*/ 2 h 598"/>
                <a:gd name="T6" fmla="*/ 1 w 596"/>
                <a:gd name="T7" fmla="*/ 1 h 598"/>
                <a:gd name="T8" fmla="*/ 2 w 596"/>
                <a:gd name="T9" fmla="*/ 0 h 598"/>
                <a:gd name="T10" fmla="*/ 1 w 596"/>
                <a:gd name="T11" fmla="*/ 0 h 59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F6CB92"/>
                </a:gs>
                <a:gs pos="100000">
                  <a:srgbClr val="EC941E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Text Box 19"/>
            <p:cNvSpPr txBox="1">
              <a:spLocks noChangeArrowheads="1"/>
            </p:cNvSpPr>
            <p:nvPr/>
          </p:nvSpPr>
          <p:spPr bwMode="gray">
            <a:xfrm>
              <a:off x="1390" y="3289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3</a:t>
              </a:r>
            </a:p>
          </p:txBody>
        </p:sp>
        <p:sp>
          <p:nvSpPr>
            <p:cNvPr id="14346" name="Text Box 20"/>
            <p:cNvSpPr txBox="1">
              <a:spLocks noChangeArrowheads="1"/>
            </p:cNvSpPr>
            <p:nvPr/>
          </p:nvSpPr>
          <p:spPr bwMode="gray">
            <a:xfrm>
              <a:off x="1948" y="3141"/>
              <a:ext cx="2576" cy="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sz="2400" b="1" dirty="0">
                  <a:solidFill>
                    <a:srgbClr val="000000"/>
                  </a:solidFill>
                </a:rPr>
                <a:t>Rating system</a:t>
              </a:r>
              <a:r>
                <a:rPr lang="en-US" dirty="0">
                  <a:solidFill>
                    <a:srgbClr val="000000"/>
                  </a:solidFill>
                </a:rPr>
                <a:t> Do not have any rating laptop system in Vietnam.</a:t>
              </a:r>
            </a:p>
          </p:txBody>
        </p:sp>
      </p:grpSp>
      <p:pic>
        <p:nvPicPr>
          <p:cNvPr id="15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881" y="2413337"/>
            <a:ext cx="8758237" cy="40386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16" name="Multiply 15"/>
          <p:cNvSpPr/>
          <p:nvPr/>
        </p:nvSpPr>
        <p:spPr>
          <a:xfrm>
            <a:off x="711993" y="2445087"/>
            <a:ext cx="7234238" cy="3657600"/>
          </a:xfrm>
          <a:prstGeom prst="mathMultiply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Flowchart: Document 1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6324600" y="80303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3"/>
          <p:cNvGrpSpPr>
            <a:grpSpLocks/>
          </p:cNvGrpSpPr>
          <p:nvPr/>
        </p:nvGrpSpPr>
        <p:grpSpPr bwMode="auto">
          <a:xfrm>
            <a:off x="311150" y="1658938"/>
            <a:ext cx="1136617" cy="1339850"/>
            <a:chOff x="1104" y="1200"/>
            <a:chExt cx="858" cy="823"/>
          </a:xfrm>
        </p:grpSpPr>
        <p:sp>
          <p:nvSpPr>
            <p:cNvPr id="15378" name="AutoShape 4"/>
            <p:cNvSpPr>
              <a:spLocks noChangeArrowheads="1"/>
            </p:cNvSpPr>
            <p:nvPr/>
          </p:nvSpPr>
          <p:spPr bwMode="gray">
            <a:xfrm>
              <a:off x="1104" y="1200"/>
              <a:ext cx="858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5379" name="AutoShape 5"/>
            <p:cNvSpPr>
              <a:spLocks noChangeArrowheads="1"/>
            </p:cNvSpPr>
            <p:nvPr/>
          </p:nvSpPr>
          <p:spPr bwMode="gray">
            <a:xfrm>
              <a:off x="1195" y="1276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0066CC"/>
                </a:gs>
                <a:gs pos="100000">
                  <a:srgbClr val="00478E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9" name="Freeform 6"/>
            <p:cNvSpPr>
              <a:spLocks/>
            </p:cNvSpPr>
            <p:nvPr/>
          </p:nvSpPr>
          <p:spPr bwMode="gray">
            <a:xfrm>
              <a:off x="1223" y="1319"/>
              <a:ext cx="337" cy="337"/>
            </a:xfrm>
            <a:custGeom>
              <a:avLst/>
              <a:gdLst>
                <a:gd name="T0" fmla="*/ 118 w 596"/>
                <a:gd name="T1" fmla="*/ 0 h 598"/>
                <a:gd name="T2" fmla="*/ 0 w 596"/>
                <a:gd name="T3" fmla="*/ 118 h 598"/>
                <a:gd name="T4" fmla="*/ 0 w 596"/>
                <a:gd name="T5" fmla="*/ 589 h 598"/>
                <a:gd name="T6" fmla="*/ 161 w 596"/>
                <a:gd name="T7" fmla="*/ 174 h 598"/>
                <a:gd name="T8" fmla="*/ 589 w 596"/>
                <a:gd name="T9" fmla="*/ 0 h 598"/>
                <a:gd name="T10" fmla="*/ 118 w 596"/>
                <a:gd name="T11" fmla="*/ 0 h 5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0066CC">
                    <a:gamma/>
                    <a:tint val="54510"/>
                    <a:invGamma/>
                  </a:srgbClr>
                </a:gs>
                <a:gs pos="50000">
                  <a:srgbClr val="0066CC">
                    <a:alpha val="0"/>
                  </a:srgbClr>
                </a:gs>
                <a:gs pos="100000">
                  <a:srgbClr val="0066CC">
                    <a:gamma/>
                    <a:tint val="54510"/>
                    <a:invGamma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0" name="Text Box 7"/>
            <p:cNvSpPr txBox="1">
              <a:spLocks noChangeArrowheads="1"/>
            </p:cNvSpPr>
            <p:nvPr/>
          </p:nvSpPr>
          <p:spPr bwMode="gray">
            <a:xfrm>
              <a:off x="1390" y="1460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1</a:t>
              </a:r>
            </a:p>
          </p:txBody>
        </p:sp>
      </p:grpSp>
      <p:grpSp>
        <p:nvGrpSpPr>
          <p:cNvPr id="12" name="Group 9"/>
          <p:cNvGrpSpPr>
            <a:grpSpLocks/>
          </p:cNvGrpSpPr>
          <p:nvPr/>
        </p:nvGrpSpPr>
        <p:grpSpPr bwMode="auto">
          <a:xfrm>
            <a:off x="311150" y="3106738"/>
            <a:ext cx="1136617" cy="1346015"/>
            <a:chOff x="1104" y="2109"/>
            <a:chExt cx="858" cy="823"/>
          </a:xfrm>
        </p:grpSpPr>
        <p:sp>
          <p:nvSpPr>
            <p:cNvPr id="15373" name="AutoShape 10"/>
            <p:cNvSpPr>
              <a:spLocks noChangeArrowheads="1"/>
            </p:cNvSpPr>
            <p:nvPr/>
          </p:nvSpPr>
          <p:spPr bwMode="gray">
            <a:xfrm>
              <a:off x="1104" y="2109"/>
              <a:ext cx="858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5374" name="AutoShape 11"/>
            <p:cNvSpPr>
              <a:spLocks noChangeArrowheads="1"/>
            </p:cNvSpPr>
            <p:nvPr/>
          </p:nvSpPr>
          <p:spPr bwMode="gray">
            <a:xfrm>
              <a:off x="1195" y="2185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009999"/>
                </a:gs>
                <a:gs pos="100000">
                  <a:srgbClr val="006B6B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5375" name="Freeform 12"/>
            <p:cNvSpPr>
              <a:spLocks/>
            </p:cNvSpPr>
            <p:nvPr/>
          </p:nvSpPr>
          <p:spPr bwMode="gray">
            <a:xfrm>
              <a:off x="1223" y="2228"/>
              <a:ext cx="337" cy="337"/>
            </a:xfrm>
            <a:custGeom>
              <a:avLst/>
              <a:gdLst>
                <a:gd name="T0" fmla="*/ 1 w 596"/>
                <a:gd name="T1" fmla="*/ 0 h 598"/>
                <a:gd name="T2" fmla="*/ 0 w 596"/>
                <a:gd name="T3" fmla="*/ 1 h 598"/>
                <a:gd name="T4" fmla="*/ 0 w 596"/>
                <a:gd name="T5" fmla="*/ 2 h 598"/>
                <a:gd name="T6" fmla="*/ 1 w 596"/>
                <a:gd name="T7" fmla="*/ 1 h 598"/>
                <a:gd name="T8" fmla="*/ 2 w 596"/>
                <a:gd name="T9" fmla="*/ 0 h 598"/>
                <a:gd name="T10" fmla="*/ 1 w 596"/>
                <a:gd name="T11" fmla="*/ 0 h 59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93D4D4"/>
                </a:gs>
                <a:gs pos="100000">
                  <a:srgbClr val="009999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Text Box 13"/>
            <p:cNvSpPr txBox="1">
              <a:spLocks noChangeArrowheads="1"/>
            </p:cNvSpPr>
            <p:nvPr/>
          </p:nvSpPr>
          <p:spPr bwMode="gray">
            <a:xfrm>
              <a:off x="1404" y="2370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2</a:t>
              </a:r>
            </a:p>
          </p:txBody>
        </p:sp>
      </p:grpSp>
      <p:grpSp>
        <p:nvGrpSpPr>
          <p:cNvPr id="18" name="Group 15"/>
          <p:cNvGrpSpPr>
            <a:grpSpLocks/>
          </p:cNvGrpSpPr>
          <p:nvPr/>
        </p:nvGrpSpPr>
        <p:grpSpPr bwMode="auto">
          <a:xfrm>
            <a:off x="311150" y="4568822"/>
            <a:ext cx="1136617" cy="1374774"/>
            <a:chOff x="1104" y="3029"/>
            <a:chExt cx="858" cy="823"/>
          </a:xfrm>
        </p:grpSpPr>
        <p:sp>
          <p:nvSpPr>
            <p:cNvPr id="15368" name="AutoShape 16"/>
            <p:cNvSpPr>
              <a:spLocks noChangeArrowheads="1"/>
            </p:cNvSpPr>
            <p:nvPr/>
          </p:nvSpPr>
          <p:spPr bwMode="gray">
            <a:xfrm>
              <a:off x="1104" y="3029"/>
              <a:ext cx="858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5369" name="AutoShape 17"/>
            <p:cNvSpPr>
              <a:spLocks noChangeArrowheads="1"/>
            </p:cNvSpPr>
            <p:nvPr/>
          </p:nvSpPr>
          <p:spPr bwMode="gray">
            <a:xfrm>
              <a:off x="1190" y="3105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EC941E"/>
                </a:gs>
                <a:gs pos="100000">
                  <a:srgbClr val="A56715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5370" name="Freeform 18"/>
            <p:cNvSpPr>
              <a:spLocks/>
            </p:cNvSpPr>
            <p:nvPr/>
          </p:nvSpPr>
          <p:spPr bwMode="gray">
            <a:xfrm>
              <a:off x="1223" y="3148"/>
              <a:ext cx="337" cy="337"/>
            </a:xfrm>
            <a:custGeom>
              <a:avLst/>
              <a:gdLst>
                <a:gd name="T0" fmla="*/ 1 w 596"/>
                <a:gd name="T1" fmla="*/ 0 h 598"/>
                <a:gd name="T2" fmla="*/ 0 w 596"/>
                <a:gd name="T3" fmla="*/ 1 h 598"/>
                <a:gd name="T4" fmla="*/ 0 w 596"/>
                <a:gd name="T5" fmla="*/ 2 h 598"/>
                <a:gd name="T6" fmla="*/ 1 w 596"/>
                <a:gd name="T7" fmla="*/ 1 h 598"/>
                <a:gd name="T8" fmla="*/ 2 w 596"/>
                <a:gd name="T9" fmla="*/ 0 h 598"/>
                <a:gd name="T10" fmla="*/ 1 w 596"/>
                <a:gd name="T11" fmla="*/ 0 h 59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F6CB92"/>
                </a:gs>
                <a:gs pos="100000">
                  <a:srgbClr val="EC941E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Text Box 19"/>
            <p:cNvSpPr txBox="1">
              <a:spLocks noChangeArrowheads="1"/>
            </p:cNvSpPr>
            <p:nvPr/>
          </p:nvSpPr>
          <p:spPr bwMode="gray">
            <a:xfrm>
              <a:off x="1399" y="3289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3</a:t>
              </a:r>
            </a:p>
          </p:txBody>
        </p:sp>
      </p:grpSp>
      <p:sp>
        <p:nvSpPr>
          <p:cNvPr id="26" name="Right Brace 25"/>
          <p:cNvSpPr/>
          <p:nvPr/>
        </p:nvSpPr>
        <p:spPr>
          <a:xfrm>
            <a:off x="1211263" y="1295399"/>
            <a:ext cx="1219200" cy="4935538"/>
          </a:xfrm>
          <a:prstGeom prst="rightBrace">
            <a:avLst>
              <a:gd name="adj1" fmla="val 45273"/>
              <a:gd name="adj2" fmla="val 50000"/>
            </a:avLst>
          </a:prstGeom>
          <a:ln w="38100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Horizontal Scroll 1"/>
          <p:cNvSpPr/>
          <p:nvPr/>
        </p:nvSpPr>
        <p:spPr>
          <a:xfrm>
            <a:off x="2514600" y="1723932"/>
            <a:ext cx="6175375" cy="4111625"/>
          </a:xfrm>
          <a:prstGeom prst="horizontalScroll">
            <a:avLst/>
          </a:prstGeom>
          <a:solidFill>
            <a:schemeClr val="tx1"/>
          </a:solidFill>
          <a:ln>
            <a:solidFill>
              <a:schemeClr val="bg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>
                <a:solidFill>
                  <a:schemeClr val="bg1"/>
                </a:solidFill>
              </a:rPr>
              <a:t>All of these </a:t>
            </a:r>
            <a:r>
              <a:rPr lang="en-US" sz="2800" b="1" u="sng" dirty="0">
                <a:solidFill>
                  <a:srgbClr val="C00000"/>
                </a:solidFill>
              </a:rPr>
              <a:t>Disadvantages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b="1" dirty="0">
                <a:solidFill>
                  <a:schemeClr val="bg1"/>
                </a:solidFill>
              </a:rPr>
              <a:t>will make customer to feel </a:t>
            </a:r>
            <a:r>
              <a:rPr lang="en-US" sz="4000" b="1" u="sng" dirty="0">
                <a:solidFill>
                  <a:srgbClr val="C00000"/>
                </a:solidFill>
              </a:rPr>
              <a:t>confuse</a:t>
            </a:r>
            <a:r>
              <a:rPr lang="en-US" b="1" u="sng" dirty="0">
                <a:solidFill>
                  <a:srgbClr val="C00000"/>
                </a:solidFill>
              </a:rPr>
              <a:t> </a:t>
            </a:r>
            <a:r>
              <a:rPr lang="en-US" b="1" dirty="0">
                <a:solidFill>
                  <a:schemeClr val="bg1"/>
                </a:solidFill>
              </a:rPr>
              <a:t>when they want to buy laptop but don’t know which one is </a:t>
            </a:r>
            <a:r>
              <a:rPr lang="en-US" sz="3200" b="1" u="sng" dirty="0">
                <a:solidFill>
                  <a:srgbClr val="C00000"/>
                </a:solidFill>
              </a:rPr>
              <a:t>better</a:t>
            </a:r>
            <a:r>
              <a:rPr lang="en-US" sz="3200" b="1" dirty="0">
                <a:solidFill>
                  <a:srgbClr val="C00000"/>
                </a:solidFill>
              </a:rPr>
              <a:t> </a:t>
            </a:r>
            <a:r>
              <a:rPr lang="en-US" b="1" dirty="0">
                <a:solidFill>
                  <a:schemeClr val="bg1"/>
                </a:solidFill>
              </a:rPr>
              <a:t>than others. </a:t>
            </a:r>
          </a:p>
          <a:p>
            <a:pPr algn="ctr">
              <a:defRPr/>
            </a:pPr>
            <a:endParaRPr lang="en-US" dirty="0"/>
          </a:p>
        </p:txBody>
      </p:sp>
      <p:sp>
        <p:nvSpPr>
          <p:cNvPr id="23" name="Flowchart: Document 2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4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7" name="Rectangle 2"/>
          <p:cNvSpPr txBox="1">
            <a:spLocks noChangeArrowheads="1"/>
          </p:cNvSpPr>
          <p:nvPr/>
        </p:nvSpPr>
        <p:spPr>
          <a:xfrm>
            <a:off x="6324600" y="80303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>
        <p14:reveal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91" name="AutoShape 35"/>
          <p:cNvSpPr>
            <a:spLocks noChangeArrowheads="1"/>
          </p:cNvSpPr>
          <p:nvPr/>
        </p:nvSpPr>
        <p:spPr bwMode="auto">
          <a:xfrm>
            <a:off x="3505200" y="1448279"/>
            <a:ext cx="2057400" cy="514350"/>
          </a:xfrm>
          <a:prstGeom prst="roundRect">
            <a:avLst>
              <a:gd name="adj" fmla="val 50000"/>
            </a:avLst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>
              <a:defRPr/>
            </a:pP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Collect Data</a:t>
            </a:r>
          </a:p>
        </p:txBody>
      </p:sp>
      <p:pic>
        <p:nvPicPr>
          <p:cNvPr id="12315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2577208"/>
            <a:ext cx="2133600" cy="2308334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162" y="3285016"/>
            <a:ext cx="2332038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162" y="5118579"/>
            <a:ext cx="2332038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162" y="1448279"/>
            <a:ext cx="2332038" cy="160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3346" y="1448833"/>
            <a:ext cx="2459654" cy="1027591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3346" y="5087921"/>
            <a:ext cx="2459654" cy="163085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4381" y="2990806"/>
            <a:ext cx="2459654" cy="148113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11" name="Flowchart: Document 1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0" y="796871"/>
            <a:ext cx="4114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collect data</a:t>
            </a:r>
          </a:p>
        </p:txBody>
      </p:sp>
    </p:spTree>
  </p:cSld>
  <p:clrMapOvr>
    <a:masterClrMapping/>
  </p:clrMapOvr>
  <p:transition spd="slow"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3.7037E-6 L 0.36424 0.21481 " pathEditMode="relative" rAng="0" ptsTypes="AA">
                                      <p:cBhvr>
                                        <p:cTn id="36" dur="1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212" y="10741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1.11111E-6 L 0.36424 -0.06111 " pathEditMode="relative" rAng="0" ptsTypes="AA">
                                      <p:cBhvr>
                                        <p:cTn id="38" dur="1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212" y="-3056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0 L 0.36424 -0.32847 " pathEditMode="relative" rAng="0" ptsTypes="AA">
                                      <p:cBhvr>
                                        <p:cTn id="40" dur="1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212" y="-16435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1.85185E-6 L -0.32569 -0.03796 " pathEditMode="relative" rAng="0" ptsTypes="AA">
                                      <p:cBhvr>
                                        <p:cTn id="42" dur="1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285" y="-1898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2.59259E-6 L -0.32604 -0.32616 " pathEditMode="relative" rAng="0" ptsTypes="AA">
                                      <p:cBhvr>
                                        <p:cTn id="44" dur="1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302" y="-16319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3.33333E-6 L -0.32569 0.23472 " pathEditMode="relative" rAng="0" ptsTypes="AA">
                                      <p:cBhvr>
                                        <p:cTn id="46" dur="1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285" y="1173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48" presetID="2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3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1" dur="1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4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4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4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874" y="4431721"/>
            <a:ext cx="1280160" cy="128016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8818" y="4434840"/>
            <a:ext cx="1280160" cy="128016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1112" y="4431721"/>
            <a:ext cx="1280160" cy="128016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874" y="1800225"/>
            <a:ext cx="1280160" cy="128016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ight Arrow 12"/>
          <p:cNvSpPr/>
          <p:nvPr/>
        </p:nvSpPr>
        <p:spPr>
          <a:xfrm>
            <a:off x="2085430" y="2072010"/>
            <a:ext cx="1577975" cy="71120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Take link</a:t>
            </a:r>
          </a:p>
        </p:txBody>
      </p:sp>
      <p:sp>
        <p:nvSpPr>
          <p:cNvPr id="17" name="Right Arrow 16"/>
          <p:cNvSpPr/>
          <p:nvPr/>
        </p:nvSpPr>
        <p:spPr>
          <a:xfrm>
            <a:off x="5588136" y="2122805"/>
            <a:ext cx="1385888" cy="635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Download</a:t>
            </a:r>
          </a:p>
        </p:txBody>
      </p:sp>
      <p:grpSp>
        <p:nvGrpSpPr>
          <p:cNvPr id="17422" name="Group 15"/>
          <p:cNvGrpSpPr>
            <a:grpSpLocks/>
          </p:cNvGrpSpPr>
          <p:nvPr/>
        </p:nvGrpSpPr>
        <p:grpSpPr bwMode="auto">
          <a:xfrm>
            <a:off x="3939346" y="1787872"/>
            <a:ext cx="1280160" cy="1280160"/>
            <a:chOff x="3352800" y="1368748"/>
            <a:chExt cx="1624013" cy="1300501"/>
          </a:xfrm>
        </p:grpSpPr>
        <p:sp>
          <p:nvSpPr>
            <p:cNvPr id="15" name="Rectangle 14"/>
            <p:cNvSpPr/>
            <p:nvPr/>
          </p:nvSpPr>
          <p:spPr>
            <a:xfrm>
              <a:off x="3352800" y="1368748"/>
              <a:ext cx="1623321" cy="1299808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pic>
          <p:nvPicPr>
            <p:cNvPr id="17425" name="Picture 6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2800" y="1368748"/>
              <a:ext cx="1300501" cy="1300501"/>
            </a:xfrm>
            <a:prstGeom prst="roundRect">
              <a:avLst>
                <a:gd name="adj" fmla="val 8594"/>
              </a:avLst>
            </a:prstGeom>
            <a:solidFill>
              <a:srgbClr val="FFFFFF">
                <a:shade val="85000"/>
              </a:srgbClr>
            </a:solidFill>
            <a:ln>
              <a:noFill/>
            </a:ln>
            <a:effectLst>
              <a:reflection blurRad="12700" stA="38000" endPos="28000" dist="5000" dir="5400000" sy="-100000" algn="bl" rotWithShape="0"/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" name="Right Arrow 19"/>
          <p:cNvSpPr/>
          <p:nvPr/>
        </p:nvSpPr>
        <p:spPr>
          <a:xfrm rot="5400000">
            <a:off x="7471373" y="3465673"/>
            <a:ext cx="1035050" cy="533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Load</a:t>
            </a:r>
          </a:p>
        </p:txBody>
      </p:sp>
      <p:sp>
        <p:nvSpPr>
          <p:cNvPr id="22" name="Left Arrow 21"/>
          <p:cNvSpPr/>
          <p:nvPr/>
        </p:nvSpPr>
        <p:spPr>
          <a:xfrm>
            <a:off x="5588136" y="4767001"/>
            <a:ext cx="1385888" cy="609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Display</a:t>
            </a:r>
          </a:p>
        </p:txBody>
      </p:sp>
      <p:sp>
        <p:nvSpPr>
          <p:cNvPr id="23" name="Left Arrow 22"/>
          <p:cNvSpPr/>
          <p:nvPr/>
        </p:nvSpPr>
        <p:spPr>
          <a:xfrm>
            <a:off x="2055961" y="4767001"/>
            <a:ext cx="1538287" cy="609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Inspect</a:t>
            </a:r>
          </a:p>
        </p:txBody>
      </p:sp>
      <p:sp>
        <p:nvSpPr>
          <p:cNvPr id="18" name="Flowchart: Document 17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8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" name="Picture 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collect data by parsing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742241" y="3116244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Remove Script</a:t>
            </a:r>
            <a:endParaRPr lang="en-US" b="1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36398" y="1738678"/>
            <a:ext cx="1345602" cy="1345602"/>
          </a:xfrm>
          <a:prstGeom prst="rect">
            <a:avLst/>
          </a:prstGeom>
        </p:spPr>
      </p:pic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7" grpId="0" animBg="1"/>
      <p:bldP spid="20" grpId="0" animBg="1"/>
      <p:bldP spid="22" grpId="0" animBg="1"/>
      <p:bldP spid="23" grpId="0" animBg="1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39392"/>
            <a:ext cx="9144000" cy="4966208"/>
          </a:xfrm>
          <a:prstGeom prst="rect">
            <a:avLst/>
          </a:prstGeom>
        </p:spPr>
      </p:pic>
      <p:sp>
        <p:nvSpPr>
          <p:cNvPr id="22" name="Flowchart: Document 21"/>
          <p:cNvSpPr/>
          <p:nvPr/>
        </p:nvSpPr>
        <p:spPr>
          <a:xfrm>
            <a:off x="28349" y="-76591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3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collect data by parsing</a:t>
            </a:r>
          </a:p>
        </p:txBody>
      </p:sp>
      <p:sp>
        <p:nvSpPr>
          <p:cNvPr id="31" name="Rectangle 30"/>
          <p:cNvSpPr/>
          <p:nvPr/>
        </p:nvSpPr>
        <p:spPr>
          <a:xfrm>
            <a:off x="990600" y="2877835"/>
            <a:ext cx="3185883" cy="3810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28349" y="4280408"/>
            <a:ext cx="7439251" cy="234899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304800" y="4350685"/>
            <a:ext cx="6096000" cy="41862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725996" y="4406471"/>
            <a:ext cx="1177636" cy="26292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92D050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3030347" y="4421034"/>
            <a:ext cx="458002" cy="220425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92D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31815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19" grpId="0" animBg="1"/>
      <p:bldP spid="20" grpId="0" animBg="1"/>
      <p:bldP spid="21" grpId="0" animBg="1"/>
      <p:bldP spid="2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39392"/>
            <a:ext cx="9144000" cy="496620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5181600" y="1566862"/>
            <a:ext cx="3992563" cy="56673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b="1" dirty="0" smtClean="0"/>
              <a:t> Step 1-From </a:t>
            </a:r>
            <a:r>
              <a:rPr lang="en-US" b="1" dirty="0"/>
              <a:t>Clicked Node</a:t>
            </a:r>
          </a:p>
        </p:txBody>
      </p:sp>
      <p:sp>
        <p:nvSpPr>
          <p:cNvPr id="7" name="Rectangle 6"/>
          <p:cNvSpPr/>
          <p:nvPr/>
        </p:nvSpPr>
        <p:spPr>
          <a:xfrm>
            <a:off x="5181600" y="2460625"/>
            <a:ext cx="3962400" cy="5651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b="1" dirty="0" smtClean="0"/>
              <a:t> Step 2-Get Parent “table” </a:t>
            </a:r>
            <a:r>
              <a:rPr lang="en-US" b="1" dirty="0"/>
              <a:t>Node</a:t>
            </a:r>
          </a:p>
        </p:txBody>
      </p:sp>
      <p:sp>
        <p:nvSpPr>
          <p:cNvPr id="8" name="Rectangle 7"/>
          <p:cNvSpPr/>
          <p:nvPr/>
        </p:nvSpPr>
        <p:spPr>
          <a:xfrm>
            <a:off x="5181600" y="3352800"/>
            <a:ext cx="3962400" cy="56673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b="1" dirty="0" smtClean="0"/>
              <a:t> Step 3-Get </a:t>
            </a:r>
            <a:r>
              <a:rPr lang="en-US" b="1" dirty="0"/>
              <a:t>All Child Node</a:t>
            </a:r>
          </a:p>
        </p:txBody>
      </p:sp>
      <p:sp>
        <p:nvSpPr>
          <p:cNvPr id="9" name="Rectangle 8"/>
          <p:cNvSpPr/>
          <p:nvPr/>
        </p:nvSpPr>
        <p:spPr>
          <a:xfrm>
            <a:off x="5181600" y="4213225"/>
            <a:ext cx="3979863" cy="5651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 smtClean="0"/>
              <a:t>Step 4-Stop </a:t>
            </a:r>
            <a:r>
              <a:rPr lang="en-US" b="1" dirty="0"/>
              <a:t>When Meet “HTML </a:t>
            </a:r>
            <a:r>
              <a:rPr lang="en-US" b="1" dirty="0" err="1" smtClean="0"/>
              <a:t>Node”Or</a:t>
            </a:r>
            <a:r>
              <a:rPr lang="en-US" b="1" dirty="0" smtClean="0"/>
              <a:t> Meet “ID”</a:t>
            </a:r>
            <a:endParaRPr lang="en-US" b="1" dirty="0"/>
          </a:p>
        </p:txBody>
      </p:sp>
      <p:sp>
        <p:nvSpPr>
          <p:cNvPr id="10" name="Rectangle 9"/>
          <p:cNvSpPr/>
          <p:nvPr/>
        </p:nvSpPr>
        <p:spPr>
          <a:xfrm>
            <a:off x="5181600" y="5105400"/>
            <a:ext cx="3979863" cy="56673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b="1" dirty="0" smtClean="0"/>
              <a:t> Step 5-Take </a:t>
            </a:r>
            <a:r>
              <a:rPr lang="en-US" b="1" dirty="0" err="1"/>
              <a:t>XPath</a:t>
            </a:r>
            <a:r>
              <a:rPr lang="en-US" b="1" dirty="0"/>
              <a:t> </a:t>
            </a:r>
            <a:r>
              <a:rPr lang="en-US" b="1" dirty="0" smtClean="0"/>
              <a:t> </a:t>
            </a:r>
            <a:endParaRPr lang="en-US" b="1" dirty="0"/>
          </a:p>
        </p:txBody>
      </p:sp>
      <p:sp>
        <p:nvSpPr>
          <p:cNvPr id="11" name="Rectangle 10"/>
          <p:cNvSpPr/>
          <p:nvPr/>
        </p:nvSpPr>
        <p:spPr>
          <a:xfrm>
            <a:off x="5181600" y="6096000"/>
            <a:ext cx="3992563" cy="56673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b="1" dirty="0" smtClean="0"/>
              <a:t>Step 6-Get </a:t>
            </a:r>
            <a:r>
              <a:rPr lang="en-US" b="1" dirty="0"/>
              <a:t>Data</a:t>
            </a:r>
          </a:p>
        </p:txBody>
      </p:sp>
      <p:sp>
        <p:nvSpPr>
          <p:cNvPr id="12" name="Down Arrow 11"/>
          <p:cNvSpPr/>
          <p:nvPr/>
        </p:nvSpPr>
        <p:spPr>
          <a:xfrm>
            <a:off x="6911181" y="2079625"/>
            <a:ext cx="53340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Down Arrow 12"/>
          <p:cNvSpPr/>
          <p:nvPr/>
        </p:nvSpPr>
        <p:spPr>
          <a:xfrm>
            <a:off x="6928644" y="2971800"/>
            <a:ext cx="53340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Down Arrow 13"/>
          <p:cNvSpPr/>
          <p:nvPr/>
        </p:nvSpPr>
        <p:spPr>
          <a:xfrm>
            <a:off x="6974681" y="3832225"/>
            <a:ext cx="53340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Down Arrow 14"/>
          <p:cNvSpPr/>
          <p:nvPr/>
        </p:nvSpPr>
        <p:spPr>
          <a:xfrm>
            <a:off x="6974681" y="4724400"/>
            <a:ext cx="53340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Down Arrow 15"/>
          <p:cNvSpPr/>
          <p:nvPr/>
        </p:nvSpPr>
        <p:spPr>
          <a:xfrm>
            <a:off x="6979444" y="5715000"/>
            <a:ext cx="53340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Flowchart: Document 21"/>
          <p:cNvSpPr/>
          <p:nvPr/>
        </p:nvSpPr>
        <p:spPr>
          <a:xfrm>
            <a:off x="28349" y="-76591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3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collect data by parsing</a:t>
            </a:r>
          </a:p>
        </p:txBody>
      </p:sp>
      <p:sp>
        <p:nvSpPr>
          <p:cNvPr id="31" name="Rectangle 30"/>
          <p:cNvSpPr/>
          <p:nvPr/>
        </p:nvSpPr>
        <p:spPr>
          <a:xfrm>
            <a:off x="1029166" y="2883519"/>
            <a:ext cx="2896257" cy="37785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525733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3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lowchart: Document 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95566"/>
            <a:ext cx="9144000" cy="4970627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0" y="4114800"/>
            <a:ext cx="7543800" cy="45620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0" y="4571004"/>
            <a:ext cx="7543800" cy="38199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0" y="4954279"/>
            <a:ext cx="7543800" cy="38199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0" y="5336275"/>
            <a:ext cx="7543800" cy="38199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0" y="5718270"/>
            <a:ext cx="7543800" cy="53012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Line Callout 1 (No Border) 20"/>
          <p:cNvSpPr/>
          <p:nvPr/>
        </p:nvSpPr>
        <p:spPr>
          <a:xfrm>
            <a:off x="1371600" y="1483056"/>
            <a:ext cx="7467600" cy="1771079"/>
          </a:xfrm>
          <a:prstGeom prst="callout1">
            <a:avLst>
              <a:gd name="adj1" fmla="val 40327"/>
              <a:gd name="adj2" fmla="val -1023"/>
              <a:gd name="adj3" fmla="val 164130"/>
              <a:gd name="adj4" fmla="val -1616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-html/body/div[1</a:t>
            </a:r>
            <a:r>
              <a:rPr lang="en-US" dirty="0"/>
              <a:t>]/div[2]/div[3]/div[1]/div[2]/div/div[2]/</a:t>
            </a:r>
            <a:r>
              <a:rPr lang="en-US" dirty="0" smtClean="0"/>
              <a:t>table/</a:t>
            </a:r>
            <a:r>
              <a:rPr lang="en-US" dirty="0" err="1" smtClean="0"/>
              <a:t>tr</a:t>
            </a:r>
            <a:r>
              <a:rPr lang="en-US" dirty="0" smtClean="0"/>
              <a:t>[1]/</a:t>
            </a:r>
            <a:r>
              <a:rPr lang="en-US" dirty="0"/>
              <a:t>td[3]/</a:t>
            </a:r>
            <a:r>
              <a:rPr lang="en-US" dirty="0" smtClean="0"/>
              <a:t>a</a:t>
            </a:r>
          </a:p>
          <a:p>
            <a:pPr algn="ctr"/>
            <a:r>
              <a:rPr lang="en-US" dirty="0" smtClean="0"/>
              <a:t>2-html/body/div[1</a:t>
            </a:r>
            <a:r>
              <a:rPr lang="en-US" dirty="0"/>
              <a:t>]/div[2]/div[3]/div[1]/div[2]/div/div[2]/</a:t>
            </a:r>
            <a:r>
              <a:rPr lang="en-US" dirty="0" smtClean="0"/>
              <a:t>table/</a:t>
            </a:r>
            <a:r>
              <a:rPr lang="en-US" dirty="0" err="1" smtClean="0"/>
              <a:t>tr</a:t>
            </a:r>
            <a:r>
              <a:rPr lang="en-US" dirty="0" smtClean="0"/>
              <a:t>[2]/</a:t>
            </a:r>
            <a:r>
              <a:rPr lang="en-US" dirty="0"/>
              <a:t>td[3]/</a:t>
            </a:r>
            <a:r>
              <a:rPr lang="en-US" dirty="0" smtClean="0"/>
              <a:t>a</a:t>
            </a:r>
          </a:p>
          <a:p>
            <a:pPr algn="ctr"/>
            <a:r>
              <a:rPr lang="en-US" dirty="0" smtClean="0"/>
              <a:t>3-html/body/div[1</a:t>
            </a:r>
            <a:r>
              <a:rPr lang="en-US" dirty="0"/>
              <a:t>]/div[2]/div[3]/div[1]/div[2]/div/div[2]/</a:t>
            </a:r>
            <a:r>
              <a:rPr lang="en-US" dirty="0" smtClean="0"/>
              <a:t>table/</a:t>
            </a:r>
            <a:r>
              <a:rPr lang="en-US" dirty="0" err="1" smtClean="0"/>
              <a:t>tr</a:t>
            </a:r>
            <a:r>
              <a:rPr lang="en-US" dirty="0" smtClean="0"/>
              <a:t>[3]/</a:t>
            </a:r>
            <a:r>
              <a:rPr lang="en-US" dirty="0"/>
              <a:t>td[3]/</a:t>
            </a:r>
            <a:r>
              <a:rPr lang="en-US" dirty="0" smtClean="0"/>
              <a:t>a</a:t>
            </a:r>
          </a:p>
          <a:p>
            <a:pPr algn="ctr"/>
            <a:r>
              <a:rPr lang="en-US" dirty="0" smtClean="0"/>
              <a:t>4-html/body/div[1</a:t>
            </a:r>
            <a:r>
              <a:rPr lang="en-US" dirty="0"/>
              <a:t>]/div[2]/div[3]/div[1]/div[2]/div/div[2]/</a:t>
            </a:r>
            <a:r>
              <a:rPr lang="en-US" dirty="0" smtClean="0"/>
              <a:t>table/</a:t>
            </a:r>
            <a:r>
              <a:rPr lang="en-US" dirty="0" err="1" smtClean="0"/>
              <a:t>tr</a:t>
            </a:r>
            <a:r>
              <a:rPr lang="en-US" dirty="0" smtClean="0"/>
              <a:t>[4]/</a:t>
            </a:r>
            <a:r>
              <a:rPr lang="en-US" dirty="0"/>
              <a:t>td[3]/</a:t>
            </a:r>
            <a:r>
              <a:rPr lang="en-US" dirty="0" smtClean="0"/>
              <a:t>a</a:t>
            </a:r>
          </a:p>
          <a:p>
            <a:pPr algn="ctr"/>
            <a:r>
              <a:rPr lang="en-US" dirty="0" smtClean="0"/>
              <a:t>5-html/body/div[1</a:t>
            </a:r>
            <a:r>
              <a:rPr lang="en-US" dirty="0"/>
              <a:t>]/div[2]/div[3]/div[1]/div[2]/div/div[2]/</a:t>
            </a:r>
            <a:r>
              <a:rPr lang="en-US" dirty="0" smtClean="0"/>
              <a:t>table/</a:t>
            </a:r>
            <a:r>
              <a:rPr lang="en-US" dirty="0" err="1" smtClean="0"/>
              <a:t>tr</a:t>
            </a:r>
            <a:r>
              <a:rPr lang="en-US" dirty="0" smtClean="0"/>
              <a:t>[5]/</a:t>
            </a:r>
            <a:r>
              <a:rPr lang="en-US" dirty="0"/>
              <a:t>td[3]/a</a:t>
            </a:r>
          </a:p>
        </p:txBody>
      </p:sp>
      <p:sp>
        <p:nvSpPr>
          <p:cNvPr id="22" name="Down Arrow 21"/>
          <p:cNvSpPr/>
          <p:nvPr/>
        </p:nvSpPr>
        <p:spPr>
          <a:xfrm>
            <a:off x="4612375" y="3254135"/>
            <a:ext cx="990600" cy="114200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1447800" y="4396139"/>
            <a:ext cx="7391400" cy="58564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html/body/div[1]/div[2]/div[3]/div[1]/div[2]/div/div[2]/</a:t>
            </a:r>
            <a:r>
              <a:rPr lang="en-US" u="sng" dirty="0" smtClean="0">
                <a:solidFill>
                  <a:srgbClr val="000000"/>
                </a:solidFill>
              </a:rPr>
              <a:t>table/</a:t>
            </a:r>
            <a:r>
              <a:rPr lang="en-US" u="sng" dirty="0" err="1" smtClean="0">
                <a:solidFill>
                  <a:srgbClr val="000000"/>
                </a:solidFill>
              </a:rPr>
              <a:t>tr</a:t>
            </a:r>
            <a:r>
              <a:rPr lang="en-US" u="sng" dirty="0" smtClean="0">
                <a:solidFill>
                  <a:srgbClr val="000000"/>
                </a:solidFill>
              </a:rPr>
              <a:t>[i]/</a:t>
            </a:r>
            <a:r>
              <a:rPr lang="en-US" dirty="0"/>
              <a:t>td[3]/a</a:t>
            </a:r>
          </a:p>
          <a:p>
            <a:pPr algn="ctr"/>
            <a:endParaRPr lang="en-US" dirty="0"/>
          </a:p>
        </p:txBody>
      </p:sp>
      <p:sp>
        <p:nvSpPr>
          <p:cNvPr id="24" name="Rectangle 23"/>
          <p:cNvSpPr/>
          <p:nvPr/>
        </p:nvSpPr>
        <p:spPr>
          <a:xfrm>
            <a:off x="7391400" y="1676400"/>
            <a:ext cx="603919" cy="157773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6846639" y="4396139"/>
            <a:ext cx="1148680" cy="55686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>
          <a:xfrm>
            <a:off x="0" y="796871"/>
            <a:ext cx="8686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tep: 1&amp;2 GET clicked node and get parent “TABLE” node</a:t>
            </a:r>
          </a:p>
        </p:txBody>
      </p:sp>
    </p:spTree>
    <p:extLst>
      <p:ext uri="{BB962C8B-B14F-4D97-AF65-F5344CB8AC3E}">
        <p14:creationId xmlns:p14="http://schemas.microsoft.com/office/powerpoint/2010/main" val="531862487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8" grpId="0" animBg="1"/>
      <p:bldP spid="19" grpId="0" animBg="1"/>
      <p:bldP spid="21" grpId="0" animBg="1"/>
      <p:bldP spid="22" grpId="0" animBg="1"/>
      <p:bldP spid="23" grpId="0" animBg="1"/>
      <p:bldP spid="24" grpId="0" animBg="1"/>
      <p:bldP spid="2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796871"/>
            <a:ext cx="914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850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tep 3&amp;4: GET all child node and stop when meet “HTML” NODE, meet “ID”</a:t>
            </a:r>
          </a:p>
        </p:txBody>
      </p:sp>
      <p:sp>
        <p:nvSpPr>
          <p:cNvPr id="6" name="Flowchart: Document 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10" y="1882693"/>
            <a:ext cx="9144000" cy="4966208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29926" y="4495800"/>
            <a:ext cx="7361473" cy="235310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1905000" y="1344935"/>
            <a:ext cx="838200" cy="3150865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pic>
        <p:nvPicPr>
          <p:cNvPr id="18" name="Picture 1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9036" y="3983725"/>
            <a:ext cx="7037375" cy="1024150"/>
          </a:xfrm>
          <a:prstGeom prst="rect">
            <a:avLst/>
          </a:prstGeom>
        </p:spPr>
      </p:pic>
      <p:cxnSp>
        <p:nvCxnSpPr>
          <p:cNvPr id="16" name="Straight Arrow Connector 15"/>
          <p:cNvCxnSpPr/>
          <p:nvPr/>
        </p:nvCxnSpPr>
        <p:spPr>
          <a:xfrm flipH="1">
            <a:off x="3429000" y="3316607"/>
            <a:ext cx="152400" cy="798193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2247900" y="1415422"/>
            <a:ext cx="2514600" cy="2851778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1" name="Rectangle 20"/>
          <p:cNvSpPr/>
          <p:nvPr/>
        </p:nvSpPr>
        <p:spPr>
          <a:xfrm>
            <a:off x="1676399" y="4267201"/>
            <a:ext cx="647701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990600" y="3048001"/>
            <a:ext cx="2819400" cy="41455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2764629"/>
            <a:ext cx="4484710" cy="935833"/>
          </a:xfrm>
          <a:prstGeom prst="rect">
            <a:avLst/>
          </a:prstGeom>
        </p:spPr>
      </p:pic>
      <p:cxnSp>
        <p:nvCxnSpPr>
          <p:cNvPr id="25" name="Straight Arrow Connector 24"/>
          <p:cNvCxnSpPr/>
          <p:nvPr/>
        </p:nvCxnSpPr>
        <p:spPr>
          <a:xfrm flipH="1">
            <a:off x="6248400" y="1283435"/>
            <a:ext cx="2512220" cy="1636932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9" name="Rectangle 28"/>
          <p:cNvSpPr/>
          <p:nvPr/>
        </p:nvSpPr>
        <p:spPr>
          <a:xfrm>
            <a:off x="5372099" y="3048001"/>
            <a:ext cx="1137456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6454624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1" grpId="0" animBg="1"/>
      <p:bldP spid="22" grpId="0" animBg="1"/>
      <p:bldP spid="2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14400"/>
            <a:ext cx="4038600" cy="548064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ctr" eaLnBrk="1" hangingPunct="1"/>
            <a:r>
              <a:rPr lang="en-US" altLang="zh-CN" b="1" smtClean="0">
                <a:ea typeface="宋体" panose="02010600030101010101" pitchFamily="2" charset="-122"/>
              </a:rPr>
              <a:t>Group 13 - Team Members</a:t>
            </a:r>
          </a:p>
        </p:txBody>
      </p:sp>
      <p:sp>
        <p:nvSpPr>
          <p:cNvPr id="41" name="Flowchart: Document 4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" name="Picture 4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graphicFrame>
        <p:nvGraphicFramePr>
          <p:cNvPr id="2" name="Diagram 1"/>
          <p:cNvGraphicFramePr/>
          <p:nvPr>
            <p:extLst>
              <p:ext uri="{D42A27DB-BD31-4B8C-83A1-F6EECF244321}">
                <p14:modId xmlns:p14="http://schemas.microsoft.com/office/powerpoint/2010/main" val="2595287540"/>
              </p:ext>
            </p:extLst>
          </p:nvPr>
        </p:nvGraphicFramePr>
        <p:xfrm>
          <a:off x="419100" y="2057400"/>
          <a:ext cx="8305800" cy="38862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10" y="1882693"/>
            <a:ext cx="9144000" cy="4966208"/>
          </a:xfrm>
          <a:prstGeom prst="rect">
            <a:avLst/>
          </a:prstGeom>
        </p:spPr>
      </p:pic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796871"/>
            <a:ext cx="5105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tep 5&amp;6: Take </a:t>
            </a:r>
            <a:r>
              <a:rPr lang="en-US" altLang="zh-CN" sz="2500" b="1" dirty="0" err="1" smtClean="0">
                <a:ea typeface="宋体" panose="02010600030101010101" pitchFamily="2" charset="-122"/>
              </a:rPr>
              <a:t>Xpath</a:t>
            </a:r>
            <a:r>
              <a:rPr lang="en-US" altLang="zh-CN" sz="2500" b="1" dirty="0" smtClean="0">
                <a:ea typeface="宋体" panose="02010600030101010101" pitchFamily="2" charset="-122"/>
              </a:rPr>
              <a:t> and get data</a:t>
            </a:r>
          </a:p>
        </p:txBody>
      </p:sp>
      <p:sp>
        <p:nvSpPr>
          <p:cNvPr id="6" name="Flowchart: Document 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1" name="Right Brace 10"/>
          <p:cNvSpPr/>
          <p:nvPr/>
        </p:nvSpPr>
        <p:spPr>
          <a:xfrm>
            <a:off x="3876660" y="1461176"/>
            <a:ext cx="678116" cy="2787368"/>
          </a:xfrm>
          <a:prstGeom prst="rightBrace">
            <a:avLst>
              <a:gd name="adj1" fmla="val 66123"/>
              <a:gd name="adj2" fmla="val 50000"/>
            </a:avLst>
          </a:prstGeom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29927" y="4495800"/>
            <a:ext cx="2256074" cy="235310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2792421" y="4504899"/>
            <a:ext cx="788979" cy="235310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4748349" y="1882693"/>
            <a:ext cx="3657600" cy="22153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/>
              <a:t>AMD Radeon HD 7990</a:t>
            </a:r>
            <a:r>
              <a:rPr lang="en-US" b="1" dirty="0" smtClean="0"/>
              <a:t>:       18190</a:t>
            </a:r>
            <a:endParaRPr lang="en-US" b="1" dirty="0"/>
          </a:p>
          <a:p>
            <a:r>
              <a:rPr lang="en-US" b="1" dirty="0"/>
              <a:t>NVIDIA GeForce FTX 690</a:t>
            </a:r>
            <a:r>
              <a:rPr lang="en-US" b="1" dirty="0" smtClean="0"/>
              <a:t>:   17380</a:t>
            </a:r>
            <a:endParaRPr lang="en-US" b="1" dirty="0"/>
          </a:p>
          <a:p>
            <a:r>
              <a:rPr lang="en-US" b="1" dirty="0"/>
              <a:t>AMD Radeon </a:t>
            </a:r>
            <a:r>
              <a:rPr lang="en-US" b="1" dirty="0" smtClean="0"/>
              <a:t>R9-290x :       15630</a:t>
            </a:r>
            <a:endParaRPr lang="en-US" b="1" dirty="0"/>
          </a:p>
          <a:p>
            <a:r>
              <a:rPr lang="en-US" b="1" dirty="0"/>
              <a:t>NVIDIA GeForce GTX 780</a:t>
            </a:r>
            <a:r>
              <a:rPr lang="en-US" b="1" dirty="0" smtClean="0"/>
              <a:t>:  15630</a:t>
            </a:r>
            <a:endParaRPr lang="en-US" b="1" dirty="0"/>
          </a:p>
          <a:p>
            <a:r>
              <a:rPr lang="en-US" b="1" dirty="0"/>
              <a:t>AMD Radeon R9 290</a:t>
            </a:r>
            <a:r>
              <a:rPr lang="en-US" b="1" dirty="0" smtClean="0"/>
              <a:t>:          14570</a:t>
            </a:r>
            <a:endParaRPr lang="en-US" b="1" dirty="0"/>
          </a:p>
          <a:p>
            <a:pPr algn="ctr"/>
            <a:endParaRPr lang="en-US" dirty="0"/>
          </a:p>
        </p:txBody>
      </p:sp>
      <p:grpSp>
        <p:nvGrpSpPr>
          <p:cNvPr id="25" name="Group 24"/>
          <p:cNvGrpSpPr/>
          <p:nvPr/>
        </p:nvGrpSpPr>
        <p:grpSpPr>
          <a:xfrm>
            <a:off x="226268" y="1578429"/>
            <a:ext cx="3694190" cy="1496199"/>
            <a:chOff x="226268" y="1578429"/>
            <a:chExt cx="3515216" cy="1496199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6268" y="1578429"/>
              <a:ext cx="3515216" cy="1219200"/>
            </a:xfrm>
            <a:prstGeom prst="rect">
              <a:avLst/>
            </a:prstGeom>
          </p:spPr>
        </p:pic>
        <p:sp>
          <p:nvSpPr>
            <p:cNvPr id="19" name="TextBox 18"/>
            <p:cNvSpPr txBox="1"/>
            <p:nvPr/>
          </p:nvSpPr>
          <p:spPr>
            <a:xfrm>
              <a:off x="489581" y="2428297"/>
              <a:ext cx="230284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Product Name </a:t>
              </a:r>
              <a:r>
                <a:rPr lang="en-US" dirty="0" err="1" smtClean="0">
                  <a:solidFill>
                    <a:srgbClr val="FF0000"/>
                  </a:solidFill>
                </a:rPr>
                <a:t>Xpath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226268" y="2878809"/>
            <a:ext cx="3694190" cy="1219200"/>
            <a:chOff x="226268" y="2878809"/>
            <a:chExt cx="3515216" cy="121920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6268" y="2878809"/>
              <a:ext cx="3515216" cy="1219200"/>
            </a:xfrm>
            <a:prstGeom prst="rect">
              <a:avLst/>
            </a:prstGeom>
          </p:spPr>
        </p:pic>
        <p:sp>
          <p:nvSpPr>
            <p:cNvPr id="24" name="TextBox 23"/>
            <p:cNvSpPr txBox="1"/>
            <p:nvPr/>
          </p:nvSpPr>
          <p:spPr>
            <a:xfrm>
              <a:off x="641981" y="3494561"/>
              <a:ext cx="23028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Product Point </a:t>
              </a:r>
              <a:r>
                <a:rPr lang="en-US" dirty="0" err="1" smtClean="0">
                  <a:solidFill>
                    <a:srgbClr val="FF0000"/>
                  </a:solidFill>
                </a:rPr>
                <a:t>Xpath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cxnSp>
        <p:nvCxnSpPr>
          <p:cNvPr id="27" name="Straight Arrow Connector 26"/>
          <p:cNvCxnSpPr/>
          <p:nvPr/>
        </p:nvCxnSpPr>
        <p:spPr>
          <a:xfrm flipH="1">
            <a:off x="2324100" y="1344935"/>
            <a:ext cx="419100" cy="537758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2792421" y="1344935"/>
            <a:ext cx="103179" cy="1533874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4308374" y="1263755"/>
            <a:ext cx="797026" cy="766937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</p:spTree>
    <p:extLst>
      <p:ext uri="{BB962C8B-B14F-4D97-AF65-F5344CB8AC3E}">
        <p14:creationId xmlns:p14="http://schemas.microsoft.com/office/powerpoint/2010/main" val="3445002008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0" grpId="0" animBg="1"/>
      <p:bldP spid="23" grpId="0" animBg="1"/>
      <p:bldP spid="1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92" name="AutoShape 36"/>
          <p:cNvSpPr>
            <a:spLocks noChangeArrowheads="1"/>
          </p:cNvSpPr>
          <p:nvPr/>
        </p:nvSpPr>
        <p:spPr bwMode="auto">
          <a:xfrm>
            <a:off x="3341688" y="1525587"/>
            <a:ext cx="2663825" cy="515938"/>
          </a:xfrm>
          <a:prstGeom prst="roundRect">
            <a:avLst>
              <a:gd name="adj" fmla="val 50000"/>
            </a:avLst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46275"/>
                        <a:invGamma/>
                      </a:schemeClr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63500" dir="3187806" algn="ctr" rotWithShape="0">
                    <a:srgbClr val="001D3A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Build Data System</a:t>
            </a:r>
          </a:p>
        </p:txBody>
      </p:sp>
      <p:pic>
        <p:nvPicPr>
          <p:cNvPr id="12316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5119" y="2286727"/>
            <a:ext cx="2159000" cy="2281237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9163" y="5059362"/>
            <a:ext cx="1646237" cy="164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5059362"/>
            <a:ext cx="1646238" cy="164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/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7950" y="5059362"/>
            <a:ext cx="1646238" cy="164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Flowchart: Document 1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6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0" y="796871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build data system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1.11111E-6 L 0.3559 -0.37546 " pathEditMode="relative" rAng="0" ptsTypes="AA">
                                      <p:cBhvr>
                                        <p:cTn id="24" dur="1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795" y="-18773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1.11111E-6 L -0.00173 -0.36435 " pathEditMode="relative" rAng="0" ptsTypes="AA">
                                      <p:cBhvr>
                                        <p:cTn id="26" dur="1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" y="-18218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1.11111E-6 L -0.37657 -0.36435 " pathEditMode="relative" rAng="0" ptsTypes="AA">
                                      <p:cBhvr>
                                        <p:cTn id="28" dur="1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837" y="-1821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30" presetID="2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19936" y="1619716"/>
            <a:ext cx="8519264" cy="5238284"/>
          </a:xfrm>
          <a:prstGeom prst="rect">
            <a:avLst/>
          </a:prstGeom>
          <a:solidFill>
            <a:schemeClr val="bg1">
              <a:lumMod val="95000"/>
              <a:lumOff val="5000"/>
              <a:alpha val="6117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722812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Left Arrow 2"/>
          <p:cNvSpPr/>
          <p:nvPr/>
        </p:nvSpPr>
        <p:spPr>
          <a:xfrm>
            <a:off x="3432232" y="2181156"/>
            <a:ext cx="944618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Left Arrow 5"/>
          <p:cNvSpPr/>
          <p:nvPr/>
        </p:nvSpPr>
        <p:spPr>
          <a:xfrm rot="10800000">
            <a:off x="2263379" y="2190419"/>
            <a:ext cx="962025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7744" y="1809419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807" y="1793875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Left Arrow 10"/>
          <p:cNvSpPr/>
          <p:nvPr/>
        </p:nvSpPr>
        <p:spPr>
          <a:xfrm>
            <a:off x="6096000" y="2174875"/>
            <a:ext cx="979489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Left Arrow 11"/>
          <p:cNvSpPr/>
          <p:nvPr/>
        </p:nvSpPr>
        <p:spPr>
          <a:xfrm rot="16200000">
            <a:off x="2886869" y="2866232"/>
            <a:ext cx="855662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Diamond 4"/>
          <p:cNvSpPr/>
          <p:nvPr/>
        </p:nvSpPr>
        <p:spPr>
          <a:xfrm>
            <a:off x="2514600" y="3615857"/>
            <a:ext cx="1600200" cy="785813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Is New</a:t>
            </a:r>
          </a:p>
        </p:txBody>
      </p:sp>
      <p:sp>
        <p:nvSpPr>
          <p:cNvPr id="14" name="Left Arrow 13"/>
          <p:cNvSpPr/>
          <p:nvPr/>
        </p:nvSpPr>
        <p:spPr>
          <a:xfrm rot="16200000">
            <a:off x="2857500" y="4724400"/>
            <a:ext cx="9144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True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4369" y="5562600"/>
            <a:ext cx="1070254" cy="1070253"/>
          </a:xfrm>
          <a:prstGeom prst="roundRect">
            <a:avLst>
              <a:gd name="adj" fmla="val 4167"/>
            </a:avLst>
          </a:prstGeom>
          <a:solidFill>
            <a:srgbClr val="FFFFFF"/>
          </a:solidFill>
          <a:ln w="76200" cap="sq">
            <a:solidFill>
              <a:srgbClr val="EAEAEA"/>
            </a:solidFill>
            <a:miter lim="800000"/>
          </a:ln>
          <a:effectLst>
            <a:reflection blurRad="12700" stA="33000" endPos="28000" dist="5000" dir="5400000" sy="-100000" algn="bl" rotWithShape="0"/>
          </a:effectLst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  <a:extLst/>
        </p:spPr>
      </p:pic>
      <p:sp>
        <p:nvSpPr>
          <p:cNvPr id="16" name="Right Arrow 15"/>
          <p:cNvSpPr/>
          <p:nvPr/>
        </p:nvSpPr>
        <p:spPr>
          <a:xfrm>
            <a:off x="4432934" y="3793795"/>
            <a:ext cx="1284531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False</a:t>
            </a:r>
          </a:p>
        </p:txBody>
      </p:sp>
      <p:grpSp>
        <p:nvGrpSpPr>
          <p:cNvPr id="17" name="Group 16"/>
          <p:cNvGrpSpPr>
            <a:grpSpLocks/>
          </p:cNvGrpSpPr>
          <p:nvPr/>
        </p:nvGrpSpPr>
        <p:grpSpPr bwMode="auto">
          <a:xfrm>
            <a:off x="6055173" y="3528685"/>
            <a:ext cx="2316162" cy="987425"/>
            <a:chOff x="5074691" y="3405549"/>
            <a:chExt cx="2316709" cy="986470"/>
          </a:xfrm>
        </p:grpSpPr>
        <p:pic>
          <p:nvPicPr>
            <p:cNvPr id="20497" name="Picture 8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74691" y="3405549"/>
              <a:ext cx="2316709" cy="9864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498" name="Picture 18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54872" y="3513234"/>
              <a:ext cx="771099" cy="771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499" name="Picture 20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19649" y="3513233"/>
              <a:ext cx="771099" cy="771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908050" y="2909915"/>
            <a:ext cx="14160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dirty="0"/>
              <a:t>New Laptop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4572000" y="2909914"/>
            <a:ext cx="14033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dirty="0"/>
              <a:t>Data Object</a:t>
            </a:r>
          </a:p>
        </p:txBody>
      </p:sp>
      <p:sp>
        <p:nvSpPr>
          <p:cNvPr id="20" name="Flowchart: Document 1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3" name="Rectangle 2"/>
          <p:cNvSpPr txBox="1">
            <a:spLocks noChangeArrowheads="1"/>
          </p:cNvSpPr>
          <p:nvPr/>
        </p:nvSpPr>
        <p:spPr>
          <a:xfrm>
            <a:off x="0" y="796871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build data system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7371286" y="2895714"/>
            <a:ext cx="117211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dirty="0" smtClean="0"/>
              <a:t>Database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  <p:bldP spid="11" grpId="0" animBg="1"/>
      <p:bldP spid="12" grpId="0" animBg="1"/>
      <p:bldP spid="5" grpId="0" animBg="1"/>
      <p:bldP spid="14" grpId="0" animBg="1"/>
      <p:bldP spid="16" grpId="0" animBg="1"/>
      <p:bldP spid="18" grpId="0"/>
      <p:bldP spid="24" grpId="0"/>
      <p:bldP spid="2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ectangle 37"/>
          <p:cNvSpPr/>
          <p:nvPr/>
        </p:nvSpPr>
        <p:spPr>
          <a:xfrm>
            <a:off x="0" y="1376596"/>
            <a:ext cx="9144000" cy="5358934"/>
          </a:xfrm>
          <a:prstGeom prst="rect">
            <a:avLst/>
          </a:prstGeom>
          <a:solidFill>
            <a:schemeClr val="bg1">
              <a:lumMod val="95000"/>
              <a:lumOff val="5000"/>
              <a:alpha val="6117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872" y="1517080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2461018" y="1489076"/>
            <a:ext cx="1188720" cy="1188720"/>
            <a:chOff x="1840546" y="3500525"/>
            <a:chExt cx="1692970" cy="1711508"/>
          </a:xfrm>
        </p:grpSpPr>
        <p:pic>
          <p:nvPicPr>
            <p:cNvPr id="21532" name="Picture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72863" y="3500525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3" name="Picture 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0722" y="4399239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4" name="Picture 6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40546" y="4114800"/>
              <a:ext cx="812698" cy="812698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9" name="Left Arrow 8"/>
          <p:cNvSpPr/>
          <p:nvPr/>
        </p:nvSpPr>
        <p:spPr>
          <a:xfrm rot="10800000">
            <a:off x="1649784" y="1906587"/>
            <a:ext cx="6477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5238629" y="1376596"/>
            <a:ext cx="1188720" cy="1188720"/>
            <a:chOff x="1840546" y="3500525"/>
            <a:chExt cx="1692970" cy="1711508"/>
          </a:xfrm>
        </p:grpSpPr>
        <p:pic>
          <p:nvPicPr>
            <p:cNvPr id="21529" name="Picture 10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72863" y="3500525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0" name="Picture 11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0722" y="4399239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1" name="Picture 12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40546" y="4114800"/>
              <a:ext cx="812698" cy="812698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4" name="Left Arrow 13"/>
          <p:cNvSpPr/>
          <p:nvPr/>
        </p:nvSpPr>
        <p:spPr>
          <a:xfrm>
            <a:off x="6455169" y="1957425"/>
            <a:ext cx="6477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5" name="Picture 14"/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3759" y="1487951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Left Arrow 15"/>
          <p:cNvSpPr/>
          <p:nvPr/>
        </p:nvSpPr>
        <p:spPr>
          <a:xfrm>
            <a:off x="4428064" y="1905723"/>
            <a:ext cx="677863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Left Arrow 16"/>
          <p:cNvSpPr/>
          <p:nvPr/>
        </p:nvSpPr>
        <p:spPr>
          <a:xfrm rot="10800000">
            <a:off x="3658127" y="1916836"/>
            <a:ext cx="6477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Left Arrow 17"/>
          <p:cNvSpPr/>
          <p:nvPr/>
        </p:nvSpPr>
        <p:spPr>
          <a:xfrm rot="16200000">
            <a:off x="4081196" y="2541517"/>
            <a:ext cx="608012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Diamond 18"/>
          <p:cNvSpPr/>
          <p:nvPr/>
        </p:nvSpPr>
        <p:spPr>
          <a:xfrm>
            <a:off x="2743199" y="3136629"/>
            <a:ext cx="3213056" cy="109728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700" b="1" dirty="0" smtClean="0"/>
              <a:t>Compare</a:t>
            </a:r>
            <a:r>
              <a:rPr lang="en-US" sz="1700" b="1" dirty="0"/>
              <a:t/>
            </a:r>
            <a:br>
              <a:rPr lang="en-US" sz="1700" b="1" dirty="0"/>
            </a:br>
            <a:r>
              <a:rPr lang="en-US" sz="1700" b="1" dirty="0" smtClean="0"/>
              <a:t>(80%&lt;a&lt;100%)</a:t>
            </a:r>
            <a:endParaRPr lang="en-US" sz="1700" b="1" dirty="0"/>
          </a:p>
        </p:txBody>
      </p:sp>
      <p:sp>
        <p:nvSpPr>
          <p:cNvPr id="20" name="Left Arrow 19"/>
          <p:cNvSpPr/>
          <p:nvPr/>
        </p:nvSpPr>
        <p:spPr>
          <a:xfrm>
            <a:off x="1752599" y="3454462"/>
            <a:ext cx="9906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True</a:t>
            </a: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537" y="2756918"/>
            <a:ext cx="1508125" cy="150653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Left Arrow 21"/>
          <p:cNvSpPr/>
          <p:nvPr/>
        </p:nvSpPr>
        <p:spPr>
          <a:xfrm rot="16200000">
            <a:off x="354805" y="4637214"/>
            <a:ext cx="922338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 smtClean="0"/>
              <a:t>Join</a:t>
            </a:r>
            <a:endParaRPr lang="en-US" dirty="0"/>
          </a:p>
        </p:txBody>
      </p:sp>
      <p:sp>
        <p:nvSpPr>
          <p:cNvPr id="24" name="Right Arrow 23"/>
          <p:cNvSpPr/>
          <p:nvPr/>
        </p:nvSpPr>
        <p:spPr>
          <a:xfrm rot="3391663">
            <a:off x="1487636" y="4690449"/>
            <a:ext cx="1248456" cy="4445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Split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799" y="5465613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25"/>
          <p:cNvPicPr>
            <a:picLocks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8067" y="5464099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Right Arrow 27"/>
          <p:cNvSpPr/>
          <p:nvPr/>
        </p:nvSpPr>
        <p:spPr>
          <a:xfrm>
            <a:off x="5984662" y="3454658"/>
            <a:ext cx="873338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False</a:t>
            </a:r>
          </a:p>
        </p:txBody>
      </p:sp>
      <p:sp>
        <p:nvSpPr>
          <p:cNvPr id="29" name="Diamond 28"/>
          <p:cNvSpPr/>
          <p:nvPr/>
        </p:nvSpPr>
        <p:spPr>
          <a:xfrm>
            <a:off x="6839711" y="3126337"/>
            <a:ext cx="2414016" cy="109728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/>
              <a:t>Compare</a:t>
            </a:r>
            <a:br>
              <a:rPr lang="en-US" b="1" dirty="0"/>
            </a:br>
            <a:r>
              <a:rPr lang="en-US" b="1" dirty="0"/>
              <a:t>(a =</a:t>
            </a:r>
            <a:r>
              <a:rPr lang="en-US" b="1" dirty="0" smtClean="0"/>
              <a:t>100%)</a:t>
            </a:r>
            <a:endParaRPr lang="en-US" b="1" dirty="0"/>
          </a:p>
        </p:txBody>
      </p:sp>
      <p:sp>
        <p:nvSpPr>
          <p:cNvPr id="30" name="Left Arrow 29"/>
          <p:cNvSpPr/>
          <p:nvPr/>
        </p:nvSpPr>
        <p:spPr>
          <a:xfrm rot="18353669">
            <a:off x="6869422" y="4586226"/>
            <a:ext cx="1175857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True</a:t>
            </a:r>
          </a:p>
        </p:txBody>
      </p:sp>
      <p:sp>
        <p:nvSpPr>
          <p:cNvPr id="32" name="Right Arrow 31"/>
          <p:cNvSpPr/>
          <p:nvPr/>
        </p:nvSpPr>
        <p:spPr>
          <a:xfrm rot="5400000">
            <a:off x="7670578" y="4589478"/>
            <a:ext cx="887413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False</a:t>
            </a:r>
          </a:p>
        </p:txBody>
      </p:sp>
      <p:pic>
        <p:nvPicPr>
          <p:cNvPr id="33" name="Picture 32"/>
          <p:cNvPicPr>
            <a:picLocks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6116" y="5464099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Picture 33"/>
          <p:cNvPicPr>
            <a:picLocks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0480" y="5427432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Flowchart: Document 3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1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5" name="Picture 1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37" name="Rectangle 2"/>
          <p:cNvSpPr txBox="1">
            <a:spLocks noChangeArrowheads="1"/>
          </p:cNvSpPr>
          <p:nvPr/>
        </p:nvSpPr>
        <p:spPr>
          <a:xfrm>
            <a:off x="0" y="796871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build data system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4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2" grpId="0" animBg="1"/>
      <p:bldP spid="24" grpId="0" animBg="1"/>
      <p:bldP spid="28" grpId="0" animBg="1"/>
      <p:bldP spid="29" grpId="0" animBg="1"/>
      <p:bldP spid="30" grpId="0" animBg="1"/>
      <p:bldP spid="3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93" name="AutoShape 37"/>
          <p:cNvSpPr>
            <a:spLocks noChangeArrowheads="1"/>
          </p:cNvSpPr>
          <p:nvPr/>
        </p:nvSpPr>
        <p:spPr bwMode="auto">
          <a:xfrm>
            <a:off x="3581400" y="1547855"/>
            <a:ext cx="2057400" cy="515938"/>
          </a:xfrm>
          <a:prstGeom prst="roundRect">
            <a:avLst>
              <a:gd name="adj" fmla="val 50000"/>
            </a:avLst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46275"/>
                        <a:invGamma/>
                      </a:schemeClr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63500" dir="3187806" algn="ctr" rotWithShape="0">
                    <a:srgbClr val="001D3A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Go Online</a:t>
            </a:r>
          </a:p>
        </p:txBody>
      </p:sp>
      <p:pic>
        <p:nvPicPr>
          <p:cNvPr id="12317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6306" y="2397126"/>
            <a:ext cx="2287588" cy="2309813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lowchart: Document 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0" y="796871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publish to user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1" name="Group 33"/>
          <p:cNvGrpSpPr>
            <a:grpSpLocks/>
          </p:cNvGrpSpPr>
          <p:nvPr/>
        </p:nvGrpSpPr>
        <p:grpSpPr bwMode="auto">
          <a:xfrm>
            <a:off x="114300" y="1987550"/>
            <a:ext cx="6688138" cy="4946650"/>
            <a:chOff x="432" y="1248"/>
            <a:chExt cx="3840" cy="2544"/>
          </a:xfrm>
        </p:grpSpPr>
        <p:sp>
          <p:nvSpPr>
            <p:cNvPr id="23560" name="Freeform 3"/>
            <p:cNvSpPr>
              <a:spLocks noEditPoints="1"/>
            </p:cNvSpPr>
            <p:nvPr/>
          </p:nvSpPr>
          <p:spPr bwMode="gray">
            <a:xfrm>
              <a:off x="528" y="1248"/>
              <a:ext cx="3744" cy="2544"/>
            </a:xfrm>
            <a:custGeom>
              <a:avLst/>
              <a:gdLst>
                <a:gd name="T0" fmla="*/ 24675 w 2820"/>
                <a:gd name="T1" fmla="*/ 11 h 2912"/>
                <a:gd name="T2" fmla="*/ 18555 w 2820"/>
                <a:gd name="T3" fmla="*/ 39 h 2912"/>
                <a:gd name="T4" fmla="*/ 13428 w 2820"/>
                <a:gd name="T5" fmla="*/ 68 h 2912"/>
                <a:gd name="T6" fmla="*/ 9179 w 2820"/>
                <a:gd name="T7" fmla="*/ 100 h 2912"/>
                <a:gd name="T8" fmla="*/ 5720 w 2820"/>
                <a:gd name="T9" fmla="*/ 136 h 2912"/>
                <a:gd name="T10" fmla="*/ 3164 w 2820"/>
                <a:gd name="T11" fmla="*/ 175 h 2912"/>
                <a:gd name="T12" fmla="*/ 1357 w 2820"/>
                <a:gd name="T13" fmla="*/ 214 h 2912"/>
                <a:gd name="T14" fmla="*/ 316 w 2820"/>
                <a:gd name="T15" fmla="*/ 253 h 2912"/>
                <a:gd name="T16" fmla="*/ 0 w 2820"/>
                <a:gd name="T17" fmla="*/ 293 h 2912"/>
                <a:gd name="T18" fmla="*/ 405 w 2820"/>
                <a:gd name="T19" fmla="*/ 335 h 2912"/>
                <a:gd name="T20" fmla="*/ 1448 w 2820"/>
                <a:gd name="T21" fmla="*/ 373 h 2912"/>
                <a:gd name="T22" fmla="*/ 3121 w 2820"/>
                <a:gd name="T23" fmla="*/ 411 h 2912"/>
                <a:gd name="T24" fmla="*/ 5386 w 2820"/>
                <a:gd name="T25" fmla="*/ 447 h 2912"/>
                <a:gd name="T26" fmla="*/ 8213 w 2820"/>
                <a:gd name="T27" fmla="*/ 481 h 2912"/>
                <a:gd name="T28" fmla="*/ 11579 w 2820"/>
                <a:gd name="T29" fmla="*/ 512 h 2912"/>
                <a:gd name="T30" fmla="*/ 15461 w 2820"/>
                <a:gd name="T31" fmla="*/ 539 h 2912"/>
                <a:gd name="T32" fmla="*/ 19742 w 2820"/>
                <a:gd name="T33" fmla="*/ 562 h 2912"/>
                <a:gd name="T34" fmla="*/ 24538 w 2820"/>
                <a:gd name="T35" fmla="*/ 580 h 2912"/>
                <a:gd name="T36" fmla="*/ 29697 w 2820"/>
                <a:gd name="T37" fmla="*/ 593 h 2912"/>
                <a:gd name="T38" fmla="*/ 35199 w 2820"/>
                <a:gd name="T39" fmla="*/ 601 h 2912"/>
                <a:gd name="T40" fmla="*/ 41075 w 2820"/>
                <a:gd name="T41" fmla="*/ 601 h 2912"/>
                <a:gd name="T42" fmla="*/ 47222 w 2820"/>
                <a:gd name="T43" fmla="*/ 595 h 2912"/>
                <a:gd name="T44" fmla="*/ 53633 w 2820"/>
                <a:gd name="T45" fmla="*/ 583 h 2912"/>
                <a:gd name="T46" fmla="*/ 57482 w 2820"/>
                <a:gd name="T47" fmla="*/ 660 h 2912"/>
                <a:gd name="T48" fmla="*/ 42209 w 2820"/>
                <a:gd name="T49" fmla="*/ 351 h 2912"/>
                <a:gd name="T50" fmla="*/ 44198 w 2820"/>
                <a:gd name="T51" fmla="*/ 432 h 2912"/>
                <a:gd name="T52" fmla="*/ 40397 w 2820"/>
                <a:gd name="T53" fmla="*/ 438 h 2912"/>
                <a:gd name="T54" fmla="*/ 36501 w 2820"/>
                <a:gd name="T55" fmla="*/ 438 h 2912"/>
                <a:gd name="T56" fmla="*/ 32578 w 2820"/>
                <a:gd name="T57" fmla="*/ 432 h 2912"/>
                <a:gd name="T58" fmla="*/ 28733 w 2820"/>
                <a:gd name="T59" fmla="*/ 424 h 2912"/>
                <a:gd name="T60" fmla="*/ 25036 w 2820"/>
                <a:gd name="T61" fmla="*/ 409 h 2912"/>
                <a:gd name="T62" fmla="*/ 21507 w 2820"/>
                <a:gd name="T63" fmla="*/ 393 h 2912"/>
                <a:gd name="T64" fmla="*/ 18291 w 2820"/>
                <a:gd name="T65" fmla="*/ 371 h 2912"/>
                <a:gd name="T66" fmla="*/ 15461 w 2820"/>
                <a:gd name="T67" fmla="*/ 349 h 2912"/>
                <a:gd name="T68" fmla="*/ 13051 w 2820"/>
                <a:gd name="T69" fmla="*/ 323 h 2912"/>
                <a:gd name="T70" fmla="*/ 11163 w 2820"/>
                <a:gd name="T71" fmla="*/ 294 h 2912"/>
                <a:gd name="T72" fmla="*/ 9899 w 2820"/>
                <a:gd name="T73" fmla="*/ 265 h 2912"/>
                <a:gd name="T74" fmla="*/ 9256 w 2820"/>
                <a:gd name="T75" fmla="*/ 233 h 2912"/>
                <a:gd name="T76" fmla="*/ 9393 w 2820"/>
                <a:gd name="T77" fmla="*/ 201 h 2912"/>
                <a:gd name="T78" fmla="*/ 10400 w 2820"/>
                <a:gd name="T79" fmla="*/ 167 h 2912"/>
                <a:gd name="T80" fmla="*/ 12289 w 2820"/>
                <a:gd name="T81" fmla="*/ 135 h 2912"/>
                <a:gd name="T82" fmla="*/ 15147 w 2820"/>
                <a:gd name="T83" fmla="*/ 100 h 2912"/>
                <a:gd name="T84" fmla="*/ 19071 w 2820"/>
                <a:gd name="T85" fmla="*/ 66 h 2912"/>
                <a:gd name="T86" fmla="*/ 24186 w 2820"/>
                <a:gd name="T87" fmla="*/ 34 h 2912"/>
                <a:gd name="T88" fmla="*/ 30468 w 2820"/>
                <a:gd name="T89" fmla="*/ 3 h 2912"/>
                <a:gd name="T90" fmla="*/ 28113 w 2820"/>
                <a:gd name="T91" fmla="*/ 0 h 2912"/>
                <a:gd name="T92" fmla="*/ 63716 w 2820"/>
                <a:gd name="T93" fmla="*/ 438 h 2912"/>
                <a:gd name="T94" fmla="*/ 63716 w 2820"/>
                <a:gd name="T95" fmla="*/ 438 h 2912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2820" h="2912">
                  <a:moveTo>
                    <a:pt x="1244" y="0"/>
                  </a:moveTo>
                  <a:lnTo>
                    <a:pt x="1092" y="50"/>
                  </a:lnTo>
                  <a:lnTo>
                    <a:pt x="952" y="106"/>
                  </a:lnTo>
                  <a:lnTo>
                    <a:pt x="822" y="168"/>
                  </a:lnTo>
                  <a:lnTo>
                    <a:pt x="704" y="232"/>
                  </a:lnTo>
                  <a:lnTo>
                    <a:pt x="594" y="300"/>
                  </a:lnTo>
                  <a:lnTo>
                    <a:pt x="494" y="372"/>
                  </a:lnTo>
                  <a:lnTo>
                    <a:pt x="406" y="446"/>
                  </a:lnTo>
                  <a:lnTo>
                    <a:pt x="324" y="524"/>
                  </a:lnTo>
                  <a:lnTo>
                    <a:pt x="254" y="604"/>
                  </a:lnTo>
                  <a:lnTo>
                    <a:pt x="192" y="686"/>
                  </a:lnTo>
                  <a:lnTo>
                    <a:pt x="140" y="772"/>
                  </a:lnTo>
                  <a:lnTo>
                    <a:pt x="96" y="856"/>
                  </a:lnTo>
                  <a:lnTo>
                    <a:pt x="60" y="944"/>
                  </a:lnTo>
                  <a:lnTo>
                    <a:pt x="32" y="1032"/>
                  </a:lnTo>
                  <a:lnTo>
                    <a:pt x="14" y="1122"/>
                  </a:lnTo>
                  <a:lnTo>
                    <a:pt x="2" y="1210"/>
                  </a:lnTo>
                  <a:lnTo>
                    <a:pt x="0" y="1300"/>
                  </a:lnTo>
                  <a:lnTo>
                    <a:pt x="4" y="1388"/>
                  </a:lnTo>
                  <a:lnTo>
                    <a:pt x="18" y="1476"/>
                  </a:lnTo>
                  <a:lnTo>
                    <a:pt x="36" y="1564"/>
                  </a:lnTo>
                  <a:lnTo>
                    <a:pt x="64" y="1650"/>
                  </a:lnTo>
                  <a:lnTo>
                    <a:pt x="96" y="1736"/>
                  </a:lnTo>
                  <a:lnTo>
                    <a:pt x="138" y="1818"/>
                  </a:lnTo>
                  <a:lnTo>
                    <a:pt x="184" y="1900"/>
                  </a:lnTo>
                  <a:lnTo>
                    <a:pt x="238" y="1978"/>
                  </a:lnTo>
                  <a:lnTo>
                    <a:pt x="298" y="2054"/>
                  </a:lnTo>
                  <a:lnTo>
                    <a:pt x="364" y="2126"/>
                  </a:lnTo>
                  <a:lnTo>
                    <a:pt x="434" y="2196"/>
                  </a:lnTo>
                  <a:lnTo>
                    <a:pt x="512" y="2262"/>
                  </a:lnTo>
                  <a:lnTo>
                    <a:pt x="596" y="2324"/>
                  </a:lnTo>
                  <a:lnTo>
                    <a:pt x="684" y="2382"/>
                  </a:lnTo>
                  <a:lnTo>
                    <a:pt x="776" y="2436"/>
                  </a:lnTo>
                  <a:lnTo>
                    <a:pt x="874" y="2484"/>
                  </a:lnTo>
                  <a:lnTo>
                    <a:pt x="978" y="2526"/>
                  </a:lnTo>
                  <a:lnTo>
                    <a:pt x="1086" y="2564"/>
                  </a:lnTo>
                  <a:lnTo>
                    <a:pt x="1198" y="2596"/>
                  </a:lnTo>
                  <a:lnTo>
                    <a:pt x="1314" y="2622"/>
                  </a:lnTo>
                  <a:lnTo>
                    <a:pt x="1434" y="2642"/>
                  </a:lnTo>
                  <a:lnTo>
                    <a:pt x="1558" y="2654"/>
                  </a:lnTo>
                  <a:lnTo>
                    <a:pt x="1686" y="2660"/>
                  </a:lnTo>
                  <a:lnTo>
                    <a:pt x="1818" y="2658"/>
                  </a:lnTo>
                  <a:lnTo>
                    <a:pt x="1952" y="2650"/>
                  </a:lnTo>
                  <a:lnTo>
                    <a:pt x="2090" y="2632"/>
                  </a:lnTo>
                  <a:lnTo>
                    <a:pt x="2230" y="2608"/>
                  </a:lnTo>
                  <a:lnTo>
                    <a:pt x="2374" y="2574"/>
                  </a:lnTo>
                  <a:lnTo>
                    <a:pt x="2542" y="2912"/>
                  </a:lnTo>
                  <a:lnTo>
                    <a:pt x="2544" y="2912"/>
                  </a:lnTo>
                  <a:lnTo>
                    <a:pt x="2820" y="1934"/>
                  </a:lnTo>
                  <a:lnTo>
                    <a:pt x="1868" y="1552"/>
                  </a:lnTo>
                  <a:lnTo>
                    <a:pt x="2036" y="1894"/>
                  </a:lnTo>
                  <a:lnTo>
                    <a:pt x="1956" y="1914"/>
                  </a:lnTo>
                  <a:lnTo>
                    <a:pt x="1872" y="1928"/>
                  </a:lnTo>
                  <a:lnTo>
                    <a:pt x="1788" y="1936"/>
                  </a:lnTo>
                  <a:lnTo>
                    <a:pt x="1702" y="1938"/>
                  </a:lnTo>
                  <a:lnTo>
                    <a:pt x="1616" y="1934"/>
                  </a:lnTo>
                  <a:lnTo>
                    <a:pt x="1528" y="1926"/>
                  </a:lnTo>
                  <a:lnTo>
                    <a:pt x="1442" y="1912"/>
                  </a:lnTo>
                  <a:lnTo>
                    <a:pt x="1356" y="1894"/>
                  </a:lnTo>
                  <a:lnTo>
                    <a:pt x="1272" y="1872"/>
                  </a:lnTo>
                  <a:lnTo>
                    <a:pt x="1188" y="1844"/>
                  </a:lnTo>
                  <a:lnTo>
                    <a:pt x="1108" y="1812"/>
                  </a:lnTo>
                  <a:lnTo>
                    <a:pt x="1028" y="1776"/>
                  </a:lnTo>
                  <a:lnTo>
                    <a:pt x="952" y="1736"/>
                  </a:lnTo>
                  <a:lnTo>
                    <a:pt x="880" y="1692"/>
                  </a:lnTo>
                  <a:lnTo>
                    <a:pt x="810" y="1646"/>
                  </a:lnTo>
                  <a:lnTo>
                    <a:pt x="744" y="1596"/>
                  </a:lnTo>
                  <a:lnTo>
                    <a:pt x="684" y="1542"/>
                  </a:lnTo>
                  <a:lnTo>
                    <a:pt x="628" y="1486"/>
                  </a:lnTo>
                  <a:lnTo>
                    <a:pt x="578" y="1428"/>
                  </a:lnTo>
                  <a:lnTo>
                    <a:pt x="532" y="1366"/>
                  </a:lnTo>
                  <a:lnTo>
                    <a:pt x="494" y="1304"/>
                  </a:lnTo>
                  <a:lnTo>
                    <a:pt x="462" y="1238"/>
                  </a:lnTo>
                  <a:lnTo>
                    <a:pt x="438" y="1170"/>
                  </a:lnTo>
                  <a:lnTo>
                    <a:pt x="420" y="1102"/>
                  </a:lnTo>
                  <a:lnTo>
                    <a:pt x="410" y="1032"/>
                  </a:lnTo>
                  <a:lnTo>
                    <a:pt x="410" y="960"/>
                  </a:lnTo>
                  <a:lnTo>
                    <a:pt x="416" y="888"/>
                  </a:lnTo>
                  <a:lnTo>
                    <a:pt x="434" y="816"/>
                  </a:lnTo>
                  <a:lnTo>
                    <a:pt x="460" y="742"/>
                  </a:lnTo>
                  <a:lnTo>
                    <a:pt x="496" y="668"/>
                  </a:lnTo>
                  <a:lnTo>
                    <a:pt x="544" y="592"/>
                  </a:lnTo>
                  <a:lnTo>
                    <a:pt x="602" y="518"/>
                  </a:lnTo>
                  <a:lnTo>
                    <a:pt x="670" y="444"/>
                  </a:lnTo>
                  <a:lnTo>
                    <a:pt x="752" y="370"/>
                  </a:lnTo>
                  <a:lnTo>
                    <a:pt x="844" y="298"/>
                  </a:lnTo>
                  <a:lnTo>
                    <a:pt x="950" y="226"/>
                  </a:lnTo>
                  <a:lnTo>
                    <a:pt x="1070" y="154"/>
                  </a:lnTo>
                  <a:lnTo>
                    <a:pt x="1202" y="84"/>
                  </a:lnTo>
                  <a:lnTo>
                    <a:pt x="1348" y="16"/>
                  </a:lnTo>
                  <a:lnTo>
                    <a:pt x="1244" y="0"/>
                  </a:lnTo>
                  <a:close/>
                  <a:moveTo>
                    <a:pt x="2820" y="1934"/>
                  </a:moveTo>
                  <a:lnTo>
                    <a:pt x="2820" y="1934"/>
                  </a:lnTo>
                  <a:close/>
                </a:path>
              </a:pathLst>
            </a:custGeom>
            <a:gradFill rotWithShape="1">
              <a:gsLst>
                <a:gs pos="0">
                  <a:schemeClr val="accent2"/>
                </a:gs>
                <a:gs pos="100000">
                  <a:schemeClr val="tx2"/>
                </a:gs>
              </a:gsLst>
              <a:lin ang="5400000" scaled="1"/>
            </a:gradFill>
            <a:ln>
              <a:noFill/>
            </a:ln>
            <a:effectLst>
              <a:outerShdw dist="206741" dir="8249373" algn="ctr" rotWithShape="0">
                <a:srgbClr val="00000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23561" name="Picture 5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6" y="3353"/>
              <a:ext cx="1248" cy="3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2" name="Picture 11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" y="2924"/>
              <a:ext cx="1056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3" name="Picture 17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" y="1847"/>
              <a:ext cx="864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4" name="Picture 23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1296"/>
              <a:ext cx="672" cy="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3316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9713" y="1112838"/>
            <a:ext cx="3062287" cy="151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3" y="3152775"/>
            <a:ext cx="2924175" cy="145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8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3913" y="3382963"/>
            <a:ext cx="3240087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9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0075" y="5078413"/>
            <a:ext cx="3048000" cy="166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Flowchart: Document 1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7086600" y="908086"/>
            <a:ext cx="2057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ummary</a:t>
            </a:r>
            <a:endParaRPr lang="en-US" altLang="zh-CN" sz="2500" b="1" dirty="0" smtClean="0">
              <a:ea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307975" y="2590800"/>
            <a:ext cx="8683625" cy="3449638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24579" name="Picture 4" descr="http://retentionstudentexperience.com/wp-content/uploads/2013/10/Man-With-Question-0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8075" y="3581400"/>
            <a:ext cx="2371725" cy="237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00" y="2854325"/>
            <a:ext cx="3263900" cy="245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2" name="Rectangle 9"/>
          <p:cNvSpPr>
            <a:spLocks noChangeArrowheads="1"/>
          </p:cNvSpPr>
          <p:nvPr/>
        </p:nvSpPr>
        <p:spPr bwMode="auto">
          <a:xfrm>
            <a:off x="654050" y="5443538"/>
            <a:ext cx="29718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b="1" dirty="0"/>
              <a:t>HP PAVILION 14 N237TU </a:t>
            </a:r>
          </a:p>
        </p:txBody>
      </p:sp>
      <p:pic>
        <p:nvPicPr>
          <p:cNvPr id="24583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1188" y="2608263"/>
            <a:ext cx="3252787" cy="294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5921375" y="5443538"/>
            <a:ext cx="2792413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b="1" cap="all" dirty="0">
                <a:solidFill>
                  <a:srgbClr val="FFFFFF"/>
                </a:solidFill>
                <a:latin typeface="Open Sans"/>
              </a:rPr>
              <a:t>ACER ASPIRE E1 470G </a:t>
            </a:r>
          </a:p>
        </p:txBody>
      </p:sp>
      <p:sp>
        <p:nvSpPr>
          <p:cNvPr id="24586" name="TextBox 17"/>
          <p:cNvSpPr txBox="1">
            <a:spLocks noChangeArrowheads="1"/>
          </p:cNvSpPr>
          <p:nvPr/>
        </p:nvSpPr>
        <p:spPr bwMode="auto">
          <a:xfrm>
            <a:off x="1795463" y="1728788"/>
            <a:ext cx="5708650" cy="46037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400" dirty="0"/>
              <a:t>Give 2 laptops, find out the best of them.</a:t>
            </a:r>
          </a:p>
        </p:txBody>
      </p:sp>
      <p:sp>
        <p:nvSpPr>
          <p:cNvPr id="11" name="Flowchart: Document 1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0" y="796871"/>
            <a:ext cx="63246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example problem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extBox 2"/>
          <p:cNvSpPr txBox="1">
            <a:spLocks noChangeArrowheads="1"/>
          </p:cNvSpPr>
          <p:nvPr/>
        </p:nvSpPr>
        <p:spPr bwMode="auto">
          <a:xfrm>
            <a:off x="1404018" y="1622515"/>
            <a:ext cx="6825581" cy="707886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000" dirty="0"/>
              <a:t>Determine 5 types of laptop’s hardware which are the most customer will be interested in when </a:t>
            </a:r>
            <a:r>
              <a:rPr lang="en-US" sz="2000" dirty="0" smtClean="0"/>
              <a:t>choosing </a:t>
            </a:r>
            <a:r>
              <a:rPr lang="en-US" sz="2000" dirty="0"/>
              <a:t>a </a:t>
            </a:r>
            <a:r>
              <a:rPr lang="en-US" sz="2000" dirty="0" smtClean="0"/>
              <a:t>laptop.</a:t>
            </a:r>
            <a:endParaRPr lang="en-US" sz="20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1027445"/>
              </p:ext>
            </p:extLst>
          </p:nvPr>
        </p:nvGraphicFramePr>
        <p:xfrm>
          <a:off x="444500" y="2667000"/>
          <a:ext cx="3517900" cy="401955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3517900"/>
              </a:tblGrid>
              <a:tr h="1733260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 marL="91426" marR="91426" marT="45726" marB="45726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Chipset (CPU)</a:t>
                      </a:r>
                      <a:endParaRPr lang="en-US" sz="180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Graphic card (VGA)</a:t>
                      </a:r>
                      <a:endParaRPr lang="en-US" sz="1800" dirty="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Memory (RAM)</a:t>
                      </a:r>
                      <a:endParaRPr lang="en-US" sz="1800" dirty="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ard disk (HDD)</a:t>
                      </a:r>
                      <a:endParaRPr lang="en-US" sz="180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reen solution</a:t>
                      </a:r>
                      <a:endParaRPr lang="en-US" sz="180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</a:tbl>
          </a:graphicData>
        </a:graphic>
      </p:graphicFrame>
      <p:pic>
        <p:nvPicPr>
          <p:cNvPr id="25620" name="Picture 4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740025"/>
            <a:ext cx="2325688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22" name="Rectangle 10"/>
          <p:cNvSpPr>
            <a:spLocks noChangeArrowheads="1"/>
          </p:cNvSpPr>
          <p:nvPr/>
        </p:nvSpPr>
        <p:spPr bwMode="auto">
          <a:xfrm>
            <a:off x="4943475" y="6324600"/>
            <a:ext cx="3441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i="1" dirty="0"/>
              <a:t>http://bit.ly/cps-survey-summary</a:t>
            </a:r>
            <a:endParaRPr lang="en-US" i="1" u="sng" dirty="0"/>
          </a:p>
        </p:txBody>
      </p:sp>
      <p:graphicFrame>
        <p:nvGraphicFramePr>
          <p:cNvPr id="2" name="Char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08389305"/>
              </p:ext>
            </p:extLst>
          </p:nvPr>
        </p:nvGraphicFramePr>
        <p:xfrm>
          <a:off x="4089400" y="2538413"/>
          <a:ext cx="4851400" cy="373538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0" y="796871"/>
            <a:ext cx="3505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prism isInverted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22" grpId="0"/>
      <p:bldGraphic spid="2" grpId="0">
        <p:bldAsOne/>
      </p:bldGraphic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152400" y="4944046"/>
            <a:ext cx="4114800" cy="1404444"/>
          </a:xfrm>
          <a:prstGeom prst="rect">
            <a:avLst/>
          </a:prstGeom>
          <a:solidFill>
            <a:schemeClr val="tx1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4890992" y="4996356"/>
            <a:ext cx="4100608" cy="1404444"/>
          </a:xfrm>
          <a:prstGeom prst="rect">
            <a:avLst/>
          </a:prstGeom>
          <a:solidFill>
            <a:schemeClr val="tx1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ollect data</a:t>
            </a:r>
          </a:p>
        </p:txBody>
      </p:sp>
      <p:pic>
        <p:nvPicPr>
          <p:cNvPr id="7" name="Picture 6"/>
          <p:cNvPicPr>
            <a:picLocks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6153"/>
          <a:stretch/>
        </p:blipFill>
        <p:spPr>
          <a:xfrm>
            <a:off x="152400" y="2097981"/>
            <a:ext cx="4114800" cy="2743200"/>
          </a:xfrm>
          <a:prstGeom prst="rect">
            <a:avLst/>
          </a:prstGeom>
        </p:spPr>
      </p:pic>
      <p:sp>
        <p:nvSpPr>
          <p:cNvPr id="29701" name="TextBox 7"/>
          <p:cNvSpPr txBox="1">
            <a:spLocks noChangeArrowheads="1"/>
          </p:cNvSpPr>
          <p:nvPr/>
        </p:nvSpPr>
        <p:spPr bwMode="auto">
          <a:xfrm>
            <a:off x="2184579" y="4471849"/>
            <a:ext cx="2082621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i="1" u="sng" dirty="0" smtClean="0">
                <a:sym typeface="Wingdings" panose="05000000000000000000" pitchFamily="2" charset="2"/>
              </a:rPr>
              <a:t>cpubenchmark.net</a:t>
            </a:r>
            <a:endParaRPr lang="en-US" i="1" u="sng" dirty="0"/>
          </a:p>
        </p:txBody>
      </p:sp>
      <p:pic>
        <p:nvPicPr>
          <p:cNvPr id="13" name="Picture 12"/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2097981"/>
            <a:ext cx="4114800" cy="274320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7"/>
          <a:srcRect r="28759"/>
          <a:stretch/>
        </p:blipFill>
        <p:spPr>
          <a:xfrm>
            <a:off x="6414992" y="2562071"/>
            <a:ext cx="2513514" cy="2104762"/>
          </a:xfrm>
          <a:prstGeom prst="rect">
            <a:avLst/>
          </a:prstGeom>
        </p:spPr>
      </p:pic>
      <p:sp>
        <p:nvSpPr>
          <p:cNvPr id="22" name="TextBox 7"/>
          <p:cNvSpPr txBox="1">
            <a:spLocks noChangeArrowheads="1"/>
          </p:cNvSpPr>
          <p:nvPr/>
        </p:nvSpPr>
        <p:spPr bwMode="auto">
          <a:xfrm>
            <a:off x="7383467" y="4471849"/>
            <a:ext cx="1608133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i="1" u="sng" dirty="0">
                <a:sym typeface="Wingdings" panose="05000000000000000000" pitchFamily="2" charset="2"/>
              </a:rPr>
              <a:t>v</a:t>
            </a:r>
            <a:r>
              <a:rPr lang="vi-VN" i="1" u="sng" dirty="0" smtClean="0">
                <a:sym typeface="Wingdings" panose="05000000000000000000" pitchFamily="2" charset="2"/>
              </a:rPr>
              <a:t>iettelstore.vn</a:t>
            </a:r>
            <a:endParaRPr lang="en-US" i="1" u="sng" dirty="0"/>
          </a:p>
        </p:txBody>
      </p:sp>
      <p:pic>
        <p:nvPicPr>
          <p:cNvPr id="37890" name="Picture 2" descr="Viễn Thông A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5174" y="5112994"/>
            <a:ext cx="1400175" cy="3429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2" name="Picture 4" descr="https://encrypted-tbn1.gstatic.com/images?q=tbn:ANd9GcRq4A9yvQTryp3lE_mFSvYLHE3bYrynjJNqc0C5UGr6AXWspo3qNZQwcw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7336" y="5698578"/>
            <a:ext cx="1955711" cy="5251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4" name="Picture 6" descr="logo nguyenkim.com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9749" y="5152870"/>
            <a:ext cx="1857375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5437026"/>
            <a:ext cx="1619250" cy="466725"/>
          </a:xfrm>
          <a:prstGeom prst="rect">
            <a:avLst/>
          </a:prstGeom>
        </p:spPr>
      </p:pic>
      <p:sp>
        <p:nvSpPr>
          <p:cNvPr id="33" name="TextBox 7"/>
          <p:cNvSpPr txBox="1">
            <a:spLocks noChangeArrowheads="1"/>
          </p:cNvSpPr>
          <p:nvPr/>
        </p:nvSpPr>
        <p:spPr bwMode="auto">
          <a:xfrm>
            <a:off x="1018897" y="1689523"/>
            <a:ext cx="2381806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Laptop’s Hardwares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34" name="TextBox 7"/>
          <p:cNvSpPr txBox="1">
            <a:spLocks noChangeArrowheads="1"/>
          </p:cNvSpPr>
          <p:nvPr/>
        </p:nvSpPr>
        <p:spPr bwMode="auto">
          <a:xfrm>
            <a:off x="6873533" y="1695105"/>
            <a:ext cx="1082348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Laptops</a:t>
            </a:r>
            <a:endParaRPr lang="en-US" b="1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1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8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76" y="1560368"/>
            <a:ext cx="4038600" cy="524602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lowchart: Document 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8942686"/>
              </p:ext>
            </p:extLst>
          </p:nvPr>
        </p:nvGraphicFramePr>
        <p:xfrm>
          <a:off x="4191000" y="1560369"/>
          <a:ext cx="4876800" cy="5224536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22400"/>
                <a:gridCol w="1693333"/>
                <a:gridCol w="1761067"/>
              </a:tblGrid>
              <a:tr h="68679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/>
                        <a:t>HP PAVILION 14 N237TU </a:t>
                      </a: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cap="all" dirty="0" smtClean="0"/>
                        <a:t>ACER ASPIRE E1 470G </a:t>
                      </a:r>
                      <a:endParaRPr lang="en-US" sz="2000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32309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/>
                    </a:p>
                  </a:txBody>
                  <a:tcPr marL="91443" marR="91443" anchor="ctr"/>
                </a:tc>
              </a:tr>
              <a:tr h="62706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 smtClean="0"/>
                        <a:t>Chipset (CPU)</a:t>
                      </a:r>
                      <a:endParaRPr lang="en-US" sz="1800" b="1" i="1" dirty="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effectLst/>
                        </a:rPr>
                        <a:t>3293</a:t>
                      </a:r>
                      <a:endParaRPr lang="en-US" sz="1800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2294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</a:tr>
              <a:tr h="62706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smtClean="0"/>
                        <a:t>Graphic card (VGA)</a:t>
                      </a:r>
                      <a:endParaRPr lang="en-US" sz="1800" b="1" i="1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kern="1200" dirty="0" smtClean="0">
                          <a:effectLst/>
                        </a:rPr>
                        <a:t>600</a:t>
                      </a:r>
                      <a:endParaRPr lang="en-US" sz="1800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1070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</a:tr>
              <a:tr h="62706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smtClean="0"/>
                        <a:t>Memory (RAM)</a:t>
                      </a:r>
                      <a:endParaRPr lang="en-US" sz="1800" b="1" i="1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4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2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</a:tr>
              <a:tr h="62706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smtClean="0"/>
                        <a:t>Hard disk (HDD)</a:t>
                      </a:r>
                      <a:endParaRPr lang="en-US" sz="1800" b="1" i="1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500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500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</a:tr>
              <a:tr h="62706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 smtClean="0"/>
                        <a:t>Screen solution</a:t>
                      </a:r>
                      <a:endParaRPr lang="en-US" sz="1800" b="1" i="1" dirty="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effectLst/>
                        </a:rPr>
                        <a:t>14</a:t>
                      </a:r>
                      <a:endParaRPr lang="en-US" sz="1800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effectLst/>
                        </a:rPr>
                        <a:t>14</a:t>
                      </a:r>
                      <a:endParaRPr lang="en-US" sz="1800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</a:tr>
            </a:tbl>
          </a:graphicData>
        </a:graphic>
      </p:graphicFrame>
      <p:pic>
        <p:nvPicPr>
          <p:cNvPr id="13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2438400"/>
            <a:ext cx="1301443" cy="977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6224" y="2350885"/>
            <a:ext cx="1447800" cy="1169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Diagram 2"/>
          <p:cNvGraphicFramePr/>
          <p:nvPr>
            <p:extLst>
              <p:ext uri="{D42A27DB-BD31-4B8C-83A1-F6EECF244321}">
                <p14:modId xmlns:p14="http://schemas.microsoft.com/office/powerpoint/2010/main" val="1272787664"/>
              </p:ext>
            </p:extLst>
          </p:nvPr>
        </p:nvGraphicFramePr>
        <p:xfrm>
          <a:off x="106016" y="1600200"/>
          <a:ext cx="8915400" cy="5105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14400"/>
            <a:ext cx="1609036" cy="548064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algn="ctr" eaLnBrk="1" hangingPunct="1"/>
            <a:r>
              <a:rPr lang="en-US" altLang="zh-CN" sz="2500" b="1" smtClean="0">
                <a:ea typeface="宋体" panose="02010600030101010101" pitchFamily="2" charset="-122"/>
              </a:rPr>
              <a:t>Outlin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230187" y="1524000"/>
            <a:ext cx="8683625" cy="426776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675" name="TextBox 7"/>
          <p:cNvSpPr txBox="1">
            <a:spLocks noChangeArrowheads="1"/>
          </p:cNvSpPr>
          <p:nvPr/>
        </p:nvSpPr>
        <p:spPr bwMode="auto">
          <a:xfrm>
            <a:off x="1295400" y="1600200"/>
            <a:ext cx="59039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>
                <a:sym typeface="Wingdings" panose="05000000000000000000" pitchFamily="2" charset="2"/>
              </a:rPr>
              <a:t> </a:t>
            </a:r>
            <a:r>
              <a:rPr lang="en-US" dirty="0"/>
              <a:t>Reduce hardware’s score on the scale from 1 to 100</a:t>
            </a:r>
          </a:p>
        </p:txBody>
      </p:sp>
      <p:sp>
        <p:nvSpPr>
          <p:cNvPr id="28677" name="TextBox 11"/>
          <p:cNvSpPr txBox="1">
            <a:spLocks noChangeArrowheads="1"/>
          </p:cNvSpPr>
          <p:nvPr/>
        </p:nvSpPr>
        <p:spPr bwMode="auto">
          <a:xfrm>
            <a:off x="2379663" y="2436812"/>
            <a:ext cx="329032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dirty="0"/>
              <a:t>x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b="1" dirty="0">
                <a:solidFill>
                  <a:srgbClr val="FFC000"/>
                </a:solidFill>
              </a:rPr>
              <a:t>Highest</a:t>
            </a:r>
            <a:r>
              <a:rPr lang="en-US" dirty="0">
                <a:solidFill>
                  <a:srgbClr val="FFC000"/>
                </a:solidFill>
              </a:rPr>
              <a:t> </a:t>
            </a:r>
            <a:r>
              <a:rPr lang="en-US" dirty="0"/>
              <a:t>hardware’s </a:t>
            </a:r>
            <a:r>
              <a:rPr lang="en-US" dirty="0" smtClean="0"/>
              <a:t>score</a:t>
            </a:r>
            <a:r>
              <a:rPr lang="vi-VN" dirty="0" smtClean="0"/>
              <a:t>.</a:t>
            </a:r>
            <a:endParaRPr lang="en-US" dirty="0"/>
          </a:p>
        </p:txBody>
      </p:sp>
      <p:sp>
        <p:nvSpPr>
          <p:cNvPr id="28681" name="TextBox 7"/>
          <p:cNvSpPr txBox="1">
            <a:spLocks noChangeArrowheads="1"/>
          </p:cNvSpPr>
          <p:nvPr/>
        </p:nvSpPr>
        <p:spPr bwMode="auto">
          <a:xfrm>
            <a:off x="1295400" y="2109787"/>
            <a:ext cx="1162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>
                <a:sym typeface="Wingdings" panose="05000000000000000000" pitchFamily="2" charset="2"/>
              </a:rPr>
              <a:t> Define:</a:t>
            </a:r>
            <a:endParaRPr lang="en-US"/>
          </a:p>
        </p:txBody>
      </p:sp>
      <p:sp>
        <p:nvSpPr>
          <p:cNvPr id="15" name="Flowchart: Document 1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5"/>
          <a:srcRect t="473" b="60034"/>
          <a:stretch/>
        </p:blipFill>
        <p:spPr>
          <a:xfrm>
            <a:off x="1275777" y="2911062"/>
            <a:ext cx="6592443" cy="2699166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275777" y="2911062"/>
            <a:ext cx="6592443" cy="22210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9663795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230187" y="1524000"/>
            <a:ext cx="8683625" cy="426776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8675" name="TextBox 7"/>
          <p:cNvSpPr txBox="1">
            <a:spLocks noChangeArrowheads="1"/>
          </p:cNvSpPr>
          <p:nvPr/>
        </p:nvSpPr>
        <p:spPr bwMode="auto">
          <a:xfrm>
            <a:off x="1295400" y="1600200"/>
            <a:ext cx="59039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>
                <a:sym typeface="Wingdings" panose="05000000000000000000" pitchFamily="2" charset="2"/>
              </a:rPr>
              <a:t> </a:t>
            </a:r>
            <a:r>
              <a:rPr lang="en-US" dirty="0"/>
              <a:t>Reduce hardware’s score on the scale from 1 to 100</a:t>
            </a:r>
          </a:p>
        </p:txBody>
      </p:sp>
      <p:sp>
        <p:nvSpPr>
          <p:cNvPr id="28677" name="TextBox 11"/>
          <p:cNvSpPr txBox="1">
            <a:spLocks noChangeArrowheads="1"/>
          </p:cNvSpPr>
          <p:nvPr/>
        </p:nvSpPr>
        <p:spPr bwMode="auto">
          <a:xfrm>
            <a:off x="2379663" y="2436812"/>
            <a:ext cx="329032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dirty="0"/>
              <a:t>x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b="1" dirty="0">
                <a:solidFill>
                  <a:srgbClr val="FFC000"/>
                </a:solidFill>
              </a:rPr>
              <a:t>Highest</a:t>
            </a:r>
            <a:r>
              <a:rPr lang="en-US" dirty="0">
                <a:solidFill>
                  <a:srgbClr val="FFC000"/>
                </a:solidFill>
              </a:rPr>
              <a:t> </a:t>
            </a:r>
            <a:r>
              <a:rPr lang="en-US" dirty="0"/>
              <a:t>hardware’s </a:t>
            </a:r>
            <a:r>
              <a:rPr lang="en-US" dirty="0" smtClean="0"/>
              <a:t>score</a:t>
            </a:r>
            <a:r>
              <a:rPr lang="vi-VN" dirty="0" smtClean="0"/>
              <a:t>.</a:t>
            </a:r>
            <a:endParaRPr lang="en-US" dirty="0"/>
          </a:p>
        </p:txBody>
      </p:sp>
      <p:sp>
        <p:nvSpPr>
          <p:cNvPr id="28681" name="TextBox 7"/>
          <p:cNvSpPr txBox="1">
            <a:spLocks noChangeArrowheads="1"/>
          </p:cNvSpPr>
          <p:nvPr/>
        </p:nvSpPr>
        <p:spPr bwMode="auto">
          <a:xfrm>
            <a:off x="1295400" y="2109787"/>
            <a:ext cx="1162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>
                <a:sym typeface="Wingdings" panose="05000000000000000000" pitchFamily="2" charset="2"/>
              </a:rPr>
              <a:t> Define:</a:t>
            </a:r>
            <a:endParaRPr lang="en-US"/>
          </a:p>
        </p:txBody>
      </p:sp>
      <p:sp>
        <p:nvSpPr>
          <p:cNvPr id="15" name="Flowchart: Document 1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  <p:pic>
        <p:nvPicPr>
          <p:cNvPr id="18" name="Picture 2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05" r="50871" b="25921"/>
          <a:stretch/>
        </p:blipFill>
        <p:spPr bwMode="auto">
          <a:xfrm>
            <a:off x="6819833" y="1968500"/>
            <a:ext cx="1984140" cy="367030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Box 17"/>
          <p:cNvSpPr txBox="1">
            <a:spLocks noChangeArrowheads="1"/>
          </p:cNvSpPr>
          <p:nvPr/>
        </p:nvSpPr>
        <p:spPr bwMode="auto">
          <a:xfrm>
            <a:off x="2400300" y="2892590"/>
            <a:ext cx="4984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/>
              <a:t>y =</a:t>
            </a: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2797175" y="2898775"/>
            <a:ext cx="40361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b="1" dirty="0">
                <a:solidFill>
                  <a:srgbClr val="FFC000"/>
                </a:solidFill>
              </a:rPr>
              <a:t>Hardware’s </a:t>
            </a:r>
            <a:r>
              <a:rPr lang="en-US" b="1" dirty="0" smtClean="0">
                <a:solidFill>
                  <a:srgbClr val="FFC000"/>
                </a:solidFill>
              </a:rPr>
              <a:t>score</a:t>
            </a:r>
            <a:r>
              <a:rPr lang="en-US" dirty="0" smtClean="0"/>
              <a:t> </a:t>
            </a:r>
            <a:r>
              <a:rPr lang="vi-VN" dirty="0" smtClean="0"/>
              <a:t>which will reduce.</a:t>
            </a:r>
            <a:r>
              <a:rPr lang="en-US" b="1" dirty="0" smtClean="0">
                <a:solidFill>
                  <a:srgbClr val="FFC000"/>
                </a:solidFill>
              </a:rPr>
              <a:t> </a:t>
            </a:r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240403" y="5143780"/>
            <a:ext cx="1143000" cy="381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Arrow Connector 3"/>
          <p:cNvCxnSpPr/>
          <p:nvPr/>
        </p:nvCxnSpPr>
        <p:spPr>
          <a:xfrm flipH="1" flipV="1">
            <a:off x="5867401" y="4114800"/>
            <a:ext cx="1373002" cy="10289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27" name="TextBox 11"/>
          <p:cNvSpPr txBox="1">
            <a:spLocks noChangeArrowheads="1"/>
          </p:cNvSpPr>
          <p:nvPr/>
        </p:nvSpPr>
        <p:spPr bwMode="auto">
          <a:xfrm>
            <a:off x="5095794" y="3914680"/>
            <a:ext cx="69762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C000"/>
                </a:solidFill>
              </a:rPr>
              <a:t>3293</a:t>
            </a:r>
            <a:endParaRPr lang="en-US" dirty="0"/>
          </a:p>
        </p:txBody>
      </p:sp>
      <p:sp>
        <p:nvSpPr>
          <p:cNvPr id="29" name="Rectangle 28"/>
          <p:cNvSpPr/>
          <p:nvPr/>
        </p:nvSpPr>
        <p:spPr>
          <a:xfrm>
            <a:off x="7010400" y="2032000"/>
            <a:ext cx="1676400" cy="381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Arrow Connector 29"/>
          <p:cNvCxnSpPr/>
          <p:nvPr/>
        </p:nvCxnSpPr>
        <p:spPr>
          <a:xfrm flipH="1">
            <a:off x="5867401" y="2436812"/>
            <a:ext cx="1142999" cy="16779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35853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7" grpId="0"/>
      <p:bldP spid="29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230187" y="1524000"/>
            <a:ext cx="8683625" cy="426776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675" name="TextBox 7"/>
          <p:cNvSpPr txBox="1">
            <a:spLocks noChangeArrowheads="1"/>
          </p:cNvSpPr>
          <p:nvPr/>
        </p:nvSpPr>
        <p:spPr bwMode="auto">
          <a:xfrm>
            <a:off x="1295400" y="1600200"/>
            <a:ext cx="59039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>
                <a:sym typeface="Wingdings" panose="05000000000000000000" pitchFamily="2" charset="2"/>
              </a:rPr>
              <a:t> </a:t>
            </a:r>
            <a:r>
              <a:rPr lang="en-US" dirty="0"/>
              <a:t>Reduce hardware’s score on the scale from 1 to 100</a:t>
            </a:r>
          </a:p>
        </p:txBody>
      </p:sp>
      <p:graphicFrame>
        <p:nvGraphicFramePr>
          <p:cNvPr id="2867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658576"/>
              </p:ext>
            </p:extLst>
          </p:nvPr>
        </p:nvGraphicFramePr>
        <p:xfrm>
          <a:off x="2898775" y="4305300"/>
          <a:ext cx="2451100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9" name="Equation" r:id="rId3" imgW="723586" imgH="393529" progId="Equation.DSMT4">
                  <p:embed/>
                </p:oleObj>
              </mc:Choice>
              <mc:Fallback>
                <p:oleObj name="Equation" r:id="rId3" imgW="72358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775" y="4305300"/>
                        <a:ext cx="2451100" cy="1331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Box 11"/>
          <p:cNvSpPr txBox="1">
            <a:spLocks noChangeArrowheads="1"/>
          </p:cNvSpPr>
          <p:nvPr/>
        </p:nvSpPr>
        <p:spPr bwMode="auto">
          <a:xfrm>
            <a:off x="2379663" y="2436812"/>
            <a:ext cx="329032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dirty="0"/>
              <a:t>x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b="1" dirty="0">
                <a:solidFill>
                  <a:srgbClr val="FFC000"/>
                </a:solidFill>
              </a:rPr>
              <a:t>Highest</a:t>
            </a:r>
            <a:r>
              <a:rPr lang="en-US" dirty="0">
                <a:solidFill>
                  <a:srgbClr val="FFC000"/>
                </a:solidFill>
              </a:rPr>
              <a:t> </a:t>
            </a:r>
            <a:r>
              <a:rPr lang="en-US" dirty="0"/>
              <a:t>hardware’s </a:t>
            </a:r>
            <a:r>
              <a:rPr lang="en-US" dirty="0" smtClean="0"/>
              <a:t>score</a:t>
            </a:r>
            <a:r>
              <a:rPr lang="vi-VN" dirty="0" smtClean="0"/>
              <a:t>.</a:t>
            </a:r>
            <a:endParaRPr lang="en-US" dirty="0"/>
          </a:p>
        </p:txBody>
      </p:sp>
      <p:sp>
        <p:nvSpPr>
          <p:cNvPr id="28678" name="TextBox 17"/>
          <p:cNvSpPr txBox="1">
            <a:spLocks noChangeArrowheads="1"/>
          </p:cNvSpPr>
          <p:nvPr/>
        </p:nvSpPr>
        <p:spPr bwMode="auto">
          <a:xfrm>
            <a:off x="2400300" y="2892590"/>
            <a:ext cx="4984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/>
              <a:t>y =</a:t>
            </a:r>
          </a:p>
        </p:txBody>
      </p:sp>
      <p:sp>
        <p:nvSpPr>
          <p:cNvPr id="28679" name="TextBox 18"/>
          <p:cNvSpPr txBox="1">
            <a:spLocks noChangeArrowheads="1"/>
          </p:cNvSpPr>
          <p:nvPr/>
        </p:nvSpPr>
        <p:spPr bwMode="auto">
          <a:xfrm>
            <a:off x="2379663" y="3370262"/>
            <a:ext cx="530369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/>
              <a:t>h = Hardware’s score on </a:t>
            </a:r>
            <a:r>
              <a:rPr lang="en-US" b="1" dirty="0">
                <a:solidFill>
                  <a:srgbClr val="FFC000"/>
                </a:solidFill>
              </a:rPr>
              <a:t>the scale from 1 to </a:t>
            </a:r>
            <a:r>
              <a:rPr lang="en-US" b="1" dirty="0" smtClean="0">
                <a:solidFill>
                  <a:srgbClr val="FFC000"/>
                </a:solidFill>
              </a:rPr>
              <a:t>100.</a:t>
            </a:r>
            <a:endParaRPr lang="en-US" b="1" dirty="0">
              <a:solidFill>
                <a:srgbClr val="FFC000"/>
              </a:solidFill>
            </a:endParaRPr>
          </a:p>
        </p:txBody>
      </p:sp>
      <p:sp>
        <p:nvSpPr>
          <p:cNvPr id="28681" name="TextBox 7"/>
          <p:cNvSpPr txBox="1">
            <a:spLocks noChangeArrowheads="1"/>
          </p:cNvSpPr>
          <p:nvPr/>
        </p:nvSpPr>
        <p:spPr bwMode="auto">
          <a:xfrm>
            <a:off x="1295400" y="2109787"/>
            <a:ext cx="1162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>
                <a:sym typeface="Wingdings" panose="05000000000000000000" pitchFamily="2" charset="2"/>
              </a:rPr>
              <a:t> Define:</a:t>
            </a:r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797175" y="2898775"/>
            <a:ext cx="448494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b="1" dirty="0">
                <a:solidFill>
                  <a:srgbClr val="FFC000"/>
                </a:solidFill>
              </a:rPr>
              <a:t>Hardware’s </a:t>
            </a:r>
            <a:r>
              <a:rPr lang="en-US" b="1" dirty="0" smtClean="0">
                <a:solidFill>
                  <a:srgbClr val="FFC000"/>
                </a:solidFill>
              </a:rPr>
              <a:t>score</a:t>
            </a:r>
            <a:r>
              <a:rPr lang="en-US" dirty="0" smtClean="0"/>
              <a:t> </a:t>
            </a:r>
            <a:r>
              <a:rPr lang="vi-VN" dirty="0" smtClean="0"/>
              <a:t>which will </a:t>
            </a:r>
            <a:r>
              <a:rPr lang="en-US" dirty="0" smtClean="0"/>
              <a:t>be </a:t>
            </a:r>
            <a:r>
              <a:rPr lang="vi-VN" dirty="0" smtClean="0"/>
              <a:t>reduce</a:t>
            </a:r>
            <a:r>
              <a:rPr lang="en-US" dirty="0" smtClean="0"/>
              <a:t>d</a:t>
            </a:r>
            <a:r>
              <a:rPr lang="vi-VN" dirty="0" smtClean="0"/>
              <a:t>.</a:t>
            </a:r>
            <a:r>
              <a:rPr lang="en-US" b="1" dirty="0" smtClean="0">
                <a:solidFill>
                  <a:srgbClr val="FFC000"/>
                </a:solidFill>
              </a:rPr>
              <a:t> </a:t>
            </a:r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28683" name="Rectangle 5"/>
          <p:cNvSpPr>
            <a:spLocks noChangeArrowheads="1"/>
          </p:cNvSpPr>
          <p:nvPr/>
        </p:nvSpPr>
        <p:spPr bwMode="auto">
          <a:xfrm>
            <a:off x="1295400" y="4586287"/>
            <a:ext cx="8683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6000" dirty="0">
                <a:sym typeface="Wingdings" panose="05000000000000000000" pitchFamily="2" charset="2"/>
              </a:rPr>
              <a:t></a:t>
            </a:r>
            <a:endParaRPr lang="en-US" sz="6000" dirty="0"/>
          </a:p>
        </p:txBody>
      </p:sp>
      <p:sp>
        <p:nvSpPr>
          <p:cNvPr id="14" name="Rectangle 13"/>
          <p:cNvSpPr/>
          <p:nvPr/>
        </p:nvSpPr>
        <p:spPr>
          <a:xfrm>
            <a:off x="2419350" y="4206875"/>
            <a:ext cx="3352800" cy="15255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Flowchart: Document 1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</p:spTree>
    <p:extLst>
      <p:ext uri="{BB962C8B-B14F-4D97-AF65-F5344CB8AC3E}">
        <p14:creationId xmlns:p14="http://schemas.microsoft.com/office/powerpoint/2010/main" val="3082688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07833947"/>
              </p:ext>
            </p:extLst>
          </p:nvPr>
        </p:nvGraphicFramePr>
        <p:xfrm>
          <a:off x="640079" y="1752600"/>
          <a:ext cx="7863842" cy="439515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041574"/>
                <a:gridCol w="2911134"/>
                <a:gridCol w="2911134"/>
              </a:tblGrid>
              <a:tr h="3325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P PAVILION 14 N237TU </a:t>
                      </a:r>
                    </a:p>
                  </a:txBody>
                  <a:tcPr marL="91443" marR="914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cap="all" dirty="0" smtClean="0"/>
                        <a:t>ACER ASPIRE E1 470G </a:t>
                      </a:r>
                      <a:endParaRPr lang="en-US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48147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Chipset (CPU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effectLst/>
                        </a:rPr>
                        <a:t>Intel Core i5-4200U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effectLst/>
                        </a:rPr>
                        <a:t>Intel Core i3-3217U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kern="1200" dirty="0" smtClean="0">
                          <a:solidFill>
                            <a:schemeClr val="dk1"/>
                          </a:solidFill>
                          <a:latin typeface="Calibri (Body)"/>
                          <a:ea typeface="+mn-ea"/>
                          <a:cs typeface="+mn-cs"/>
                        </a:rPr>
                        <a:t>Hardware’s</a:t>
                      </a:r>
                      <a:r>
                        <a:rPr lang="vi-VN" sz="1800" dirty="0" smtClean="0"/>
                        <a:t> s</a:t>
                      </a:r>
                      <a:r>
                        <a:rPr lang="en-US" sz="1800" dirty="0" smtClean="0"/>
                        <a:t>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3293</a:t>
                      </a:r>
                      <a:endParaRPr lang="en-US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2294</a:t>
                      </a:r>
                      <a:endParaRPr lang="en-US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Highest </a:t>
                      </a:r>
                      <a:r>
                        <a:rPr lang="vi-VN" sz="1800" dirty="0" smtClean="0">
                          <a:latin typeface="Calibri (Body)"/>
                        </a:rPr>
                        <a:t>hardware’s</a:t>
                      </a:r>
                      <a:r>
                        <a:rPr lang="vi-VN" sz="1800" dirty="0" smtClean="0"/>
                        <a:t> </a:t>
                      </a:r>
                      <a:r>
                        <a:rPr lang="en-US" sz="1800" dirty="0" smtClean="0"/>
                        <a:t>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3200</a:t>
                      </a:r>
                      <a:endParaRPr lang="en-US" dirty="0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mtClean="0"/>
                        <a:t>13200</a:t>
                      </a:r>
                      <a:endParaRPr lang="en-US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99343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Score on the scale from 1 to 100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</a:tr>
            </a:tbl>
          </a:graphicData>
        </a:graphic>
      </p:graphicFrame>
      <p:pic>
        <p:nvPicPr>
          <p:cNvPr id="30755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7079" y="2215832"/>
            <a:ext cx="152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6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3635" y="2194496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0757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1133977"/>
              </p:ext>
            </p:extLst>
          </p:nvPr>
        </p:nvGraphicFramePr>
        <p:xfrm>
          <a:off x="3459479" y="5181600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2" name="Equation" r:id="rId5" imgW="850531" imgH="583947" progId="Equation.DSMT4">
                  <p:embed/>
                </p:oleObj>
              </mc:Choice>
              <mc:Fallback>
                <p:oleObj name="Equation" r:id="rId5" imgW="850531" imgH="58394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479" y="5181600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8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49028615"/>
              </p:ext>
            </p:extLst>
          </p:nvPr>
        </p:nvGraphicFramePr>
        <p:xfrm>
          <a:off x="6560660" y="5186082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3" name="Equation" r:id="rId7" imgW="863225" imgH="583947" progId="Equation.DSMT4">
                  <p:embed/>
                </p:oleObj>
              </mc:Choice>
              <mc:Fallback>
                <p:oleObj name="Equation" r:id="rId7" imgW="863225" imgH="58394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0660" y="5186082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TextBox 7"/>
          <p:cNvSpPr txBox="1">
            <a:spLocks noChangeArrowheads="1"/>
          </p:cNvSpPr>
          <p:nvPr/>
        </p:nvSpPr>
        <p:spPr bwMode="auto">
          <a:xfrm>
            <a:off x="223995" y="1855465"/>
            <a:ext cx="1903085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Chipset</a:t>
            </a:r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’</a:t>
            </a:r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s score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16077392"/>
              </p:ext>
            </p:extLst>
          </p:nvPr>
        </p:nvGraphicFramePr>
        <p:xfrm>
          <a:off x="640079" y="1752600"/>
          <a:ext cx="7863842" cy="457803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041574"/>
                <a:gridCol w="2911134"/>
                <a:gridCol w="2911134"/>
              </a:tblGrid>
              <a:tr h="3325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P PAVILION 14 N237TU </a:t>
                      </a:r>
                    </a:p>
                  </a:txBody>
                  <a:tcPr marL="91443" marR="914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cap="all" dirty="0" smtClean="0"/>
                        <a:t>ACER ASPIRE E1 470G </a:t>
                      </a:r>
                      <a:endParaRPr lang="en-US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48147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Video card (VGA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kern="1200" dirty="0" smtClean="0">
                          <a:effectLst/>
                        </a:rPr>
                        <a:t>Intel HD </a:t>
                      </a:r>
                      <a:r>
                        <a:rPr lang="fr-FR" sz="1800" kern="1200" dirty="0" err="1" smtClean="0">
                          <a:effectLst/>
                        </a:rPr>
                        <a:t>Graphic</a:t>
                      </a:r>
                      <a:r>
                        <a:rPr lang="fr-FR" sz="1800" kern="1200" dirty="0" smtClean="0">
                          <a:effectLst/>
                        </a:rPr>
                        <a:t> 4400 Mobile</a:t>
                      </a:r>
                      <a:endParaRPr lang="en-US" sz="1800" b="0" i="0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effectLst/>
                        </a:rPr>
                        <a:t>NVIDIA GeForce GT 720M</a:t>
                      </a:r>
                      <a:endParaRPr lang="en-US" sz="1800" b="0" i="0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dirty="0" smtClean="0"/>
                        <a:t>Hardware’s 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600</a:t>
                      </a:r>
                      <a:endParaRPr lang="en-US" sz="1800" b="0" i="0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marT="45715" marB="4571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1070</a:t>
                      </a:r>
                      <a:endParaRPr lang="en-US" sz="1800" b="0" i="0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marT="45715" marB="45715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Highest </a:t>
                      </a:r>
                      <a:r>
                        <a:rPr lang="vi-VN" sz="1800" dirty="0" smtClean="0"/>
                        <a:t>hardware’s 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18190</a:t>
                      </a:r>
                    </a:p>
                  </a:txBody>
                  <a:tcPr marL="91443" marR="91443" marT="45715" marB="45715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18190</a:t>
                      </a:r>
                    </a:p>
                  </a:txBody>
                  <a:tcPr marL="91443" marR="91443" marT="45715" marB="45715" anchor="ctr"/>
                </a:tc>
              </a:tr>
              <a:tr h="99343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Score on the scale from 1 to 100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</a:tr>
            </a:tbl>
          </a:graphicData>
        </a:graphic>
      </p:graphicFrame>
      <p:pic>
        <p:nvPicPr>
          <p:cNvPr id="30755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7079" y="2215832"/>
            <a:ext cx="152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6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3635" y="2194496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TextBox 7"/>
          <p:cNvSpPr txBox="1">
            <a:spLocks noChangeArrowheads="1"/>
          </p:cNvSpPr>
          <p:nvPr/>
        </p:nvSpPr>
        <p:spPr bwMode="auto">
          <a:xfrm>
            <a:off x="223995" y="1855465"/>
            <a:ext cx="2223750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Video card’</a:t>
            </a:r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s score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  <p:graphicFrame>
        <p:nvGraphicFramePr>
          <p:cNvPr id="13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08030664"/>
              </p:ext>
            </p:extLst>
          </p:nvPr>
        </p:nvGraphicFramePr>
        <p:xfrm>
          <a:off x="3459479" y="5410200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12" name="Equation" r:id="rId8" imgW="774364" imgH="583947" progId="Equation.DSMT4">
                  <p:embed/>
                </p:oleObj>
              </mc:Choice>
              <mc:Fallback>
                <p:oleObj name="Equation" r:id="rId8" imgW="774364" imgH="58394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479" y="5410200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76862752"/>
              </p:ext>
            </p:extLst>
          </p:nvPr>
        </p:nvGraphicFramePr>
        <p:xfrm>
          <a:off x="6655095" y="5383306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13" name="Equation" r:id="rId10" imgW="837836" imgH="583947" progId="Equation.DSMT4">
                  <p:embed/>
                </p:oleObj>
              </mc:Choice>
              <mc:Fallback>
                <p:oleObj name="Equation" r:id="rId10" imgW="837836" imgH="58394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5095" y="5383306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6628103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13912460"/>
              </p:ext>
            </p:extLst>
          </p:nvPr>
        </p:nvGraphicFramePr>
        <p:xfrm>
          <a:off x="765629" y="1776280"/>
          <a:ext cx="7391400" cy="4133851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133600"/>
                <a:gridCol w="2628900"/>
                <a:gridCol w="2628900"/>
              </a:tblGrid>
              <a:tr h="36581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marT="45727" marB="45727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HP PAVILION 14 N237TU </a:t>
                      </a:r>
                    </a:p>
                  </a:txBody>
                  <a:tcPr marL="91443" marR="91443" marT="45727" marB="4572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cap="all" dirty="0" smtClean="0"/>
                        <a:t>ACER ASPIRE E1 470G </a:t>
                      </a:r>
                      <a:endParaRPr lang="en-US" sz="1800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marT="45727" marB="45727" anchor="ctr"/>
                </a:tc>
              </a:tr>
              <a:tr h="148169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marT="45727" marB="45727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 marL="91443" marR="91443" marT="45727" marB="4572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/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Chipset (CPU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24.9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17.38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Graphic card (VGA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3.30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5.88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Memory (RAM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2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12.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ard disk (HDD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12.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12.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reen solution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80.92</a:t>
                      </a:r>
                      <a:endParaRPr lang="en-US" sz="1800" i="0" dirty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80.92</a:t>
                      </a:r>
                      <a:endParaRPr lang="en-US" sz="1800" i="0" dirty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</a:tbl>
          </a:graphicData>
        </a:graphic>
      </p:graphicFrame>
      <p:pic>
        <p:nvPicPr>
          <p:cNvPr id="32807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2269011"/>
            <a:ext cx="1524000" cy="1144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80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7326" y="2155505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1" name="TextBox 7"/>
          <p:cNvSpPr txBox="1">
            <a:spLocks noChangeArrowheads="1"/>
          </p:cNvSpPr>
          <p:nvPr/>
        </p:nvSpPr>
        <p:spPr bwMode="auto">
          <a:xfrm>
            <a:off x="33068" y="1768114"/>
            <a:ext cx="2830902" cy="92333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Hardware’</a:t>
            </a:r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s </a:t>
            </a:r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score</a:t>
            </a:r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 </a:t>
            </a:r>
          </a:p>
          <a:p>
            <a:pPr algn="ctr"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on the scale </a:t>
            </a:r>
          </a:p>
          <a:p>
            <a:pPr algn="ctr"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from 1 to 100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</p:spTree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0" y="796871"/>
            <a:ext cx="59436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priority coefficient</a:t>
            </a: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5702300" y="6400800"/>
            <a:ext cx="3441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i="1" dirty="0"/>
              <a:t>http://bit.ly/cps-survey-summary</a:t>
            </a:r>
            <a:endParaRPr lang="en-US" i="1" u="sng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532867"/>
            <a:ext cx="6277851" cy="4715533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98362061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0" y="796871"/>
            <a:ext cx="59436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priority coefficient</a:t>
            </a: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5702300" y="6400800"/>
            <a:ext cx="3441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i="1" dirty="0"/>
              <a:t>http://bit.ly/cps-survey-summary</a:t>
            </a:r>
            <a:endParaRPr lang="en-US" i="1" u="sng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484271"/>
            <a:ext cx="6172200" cy="476822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9980899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752600" y="5029200"/>
            <a:ext cx="6354763" cy="1373187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33795" name="Object 1"/>
          <p:cNvGraphicFramePr>
            <a:graphicFrameLocks noChangeAspect="1"/>
          </p:cNvGraphicFramePr>
          <p:nvPr/>
        </p:nvGraphicFramePr>
        <p:xfrm>
          <a:off x="4394200" y="2387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4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23876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15326006"/>
              </p:ext>
            </p:extLst>
          </p:nvPr>
        </p:nvGraphicFramePr>
        <p:xfrm>
          <a:off x="3048000" y="1447800"/>
          <a:ext cx="3505200" cy="3439978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905000"/>
                <a:gridCol w="1600200"/>
              </a:tblGrid>
              <a:tr h="386195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Hardware’s nam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675842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Chipset 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(CPU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c</a:t>
                      </a:r>
                      <a:endParaRPr lang="en-US" sz="1800" b="1" i="1" dirty="0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386195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Graphic card (VGA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v</a:t>
                      </a:r>
                      <a:endParaRPr lang="en-US" sz="1800" b="1" i="1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675842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Memory 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(RAM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r</a:t>
                      </a:r>
                      <a:endParaRPr lang="en-US" sz="1800" b="1" i="1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675842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ard disk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 (HDD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</a:t>
                      </a:r>
                      <a:endParaRPr lang="en-US" sz="1800" b="1" i="1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386195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reen solution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s</a:t>
                      </a:r>
                      <a:endParaRPr lang="en-US" sz="1800" b="1" i="1" dirty="0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</a:tbl>
          </a:graphicData>
        </a:graphic>
      </p:graphicFrame>
      <p:graphicFrame>
        <p:nvGraphicFramePr>
          <p:cNvPr id="338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28754"/>
              </p:ext>
            </p:extLst>
          </p:nvPr>
        </p:nvGraphicFramePr>
        <p:xfrm>
          <a:off x="1900238" y="5145087"/>
          <a:ext cx="6059487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5" name="Equation" r:id="rId5" imgW="2362200" imgH="393700" progId="Equation.DSMT4">
                  <p:embed/>
                </p:oleObj>
              </mc:Choice>
              <mc:Fallback>
                <p:oleObj name="Equation" r:id="rId5" imgW="23622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238" y="5145087"/>
                        <a:ext cx="6059487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0" y="796871"/>
            <a:ext cx="7162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oduct’s score</a:t>
            </a: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609600" y="5322981"/>
            <a:ext cx="8683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6000" dirty="0">
                <a:sym typeface="Wingdings" panose="05000000000000000000" pitchFamily="2" charset="2"/>
              </a:rPr>
              <a:t></a:t>
            </a:r>
            <a:endParaRPr lang="en-US" sz="6000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conveyor dir="l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59208827"/>
              </p:ext>
            </p:extLst>
          </p:nvPr>
        </p:nvGraphicFramePr>
        <p:xfrm>
          <a:off x="609600" y="2032000"/>
          <a:ext cx="7848600" cy="2844800"/>
        </p:xfrm>
        <a:graphic>
          <a:graphicData uri="http://schemas.openxmlformats.org/drawingml/2006/table">
            <a:tbl>
              <a:tblPr firstRow="1" bandRow="1">
                <a:tableStyleId>{69C7853C-536D-4A76-A0AE-DD22124D55A5}</a:tableStyleId>
              </a:tblPr>
              <a:tblGrid>
                <a:gridCol w="1676400"/>
                <a:gridCol w="1524000"/>
                <a:gridCol w="4648200"/>
              </a:tblGrid>
              <a:tr h="14224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</a:rPr>
                        <a:t>HP PAVILION 14 N237TU </a:t>
                      </a:r>
                    </a:p>
                    <a:p>
                      <a:pPr algn="ctr"/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19" marB="45719" anchor="ctr">
                    <a:solidFill>
                      <a:srgbClr val="46B298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1" dirty="0"/>
                    </a:p>
                  </a:txBody>
                  <a:tcPr marT="45719" marB="45719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46B298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1" dirty="0"/>
                    </a:p>
                  </a:txBody>
                  <a:tcPr marT="45719" marB="4571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6B298">
                        <a:alpha val="40000"/>
                      </a:srgbClr>
                    </a:solidFill>
                  </a:tcPr>
                </a:tc>
              </a:tr>
              <a:tr h="14224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cap="all" dirty="0" smtClean="0">
                          <a:solidFill>
                            <a:schemeClr val="tx1"/>
                          </a:solidFill>
                        </a:rPr>
                        <a:t>ACER ASPIRE E1 470G </a:t>
                      </a:r>
                    </a:p>
                    <a:p>
                      <a:pPr algn="ctr"/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19" marB="45719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 b="1"/>
                    </a:p>
                  </a:txBody>
                  <a:tcPr marT="45719" marB="45719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1" dirty="0"/>
                    </a:p>
                  </a:txBody>
                  <a:tcPr marT="45719" marB="4571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34833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25237445"/>
              </p:ext>
            </p:extLst>
          </p:nvPr>
        </p:nvGraphicFramePr>
        <p:xfrm>
          <a:off x="3886200" y="2169409"/>
          <a:ext cx="4495800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13" name="Equation" r:id="rId3" imgW="2958840" imgH="583920" progId="Equation.DSMT4">
                  <p:embed/>
                </p:oleObj>
              </mc:Choice>
              <mc:Fallback>
                <p:oleObj name="Equation" r:id="rId3" imgW="2958840" imgH="5839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169409"/>
                        <a:ext cx="4495800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34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3329" y="3453606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35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2436" y="2169409"/>
            <a:ext cx="1524000" cy="1144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4836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33431453"/>
              </p:ext>
            </p:extLst>
          </p:nvPr>
        </p:nvGraphicFramePr>
        <p:xfrm>
          <a:off x="3886200" y="3581400"/>
          <a:ext cx="4495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14" name="Equation" r:id="rId7" imgW="3035160" imgH="583920" progId="Equation.DSMT4">
                  <p:embed/>
                </p:oleObj>
              </mc:Choice>
              <mc:Fallback>
                <p:oleObj name="Equation" r:id="rId7" imgW="3035160" imgH="5839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581400"/>
                        <a:ext cx="44958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lowchart: Document 7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0" y="796871"/>
            <a:ext cx="7162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oduct’s score</a:t>
            </a:r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14400"/>
            <a:ext cx="2819400" cy="548064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ctr" eaLnBrk="1" hangingPunct="1"/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1795426"/>
            <a:ext cx="6858000" cy="456403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11" name="Cloud Callout 10"/>
          <p:cNvSpPr/>
          <p:nvPr/>
        </p:nvSpPr>
        <p:spPr>
          <a:xfrm flipH="1">
            <a:off x="4114799" y="811458"/>
            <a:ext cx="1436439" cy="753948"/>
          </a:xfrm>
          <a:prstGeom prst="cloudCallout">
            <a:avLst>
              <a:gd name="adj1" fmla="val -34084"/>
              <a:gd name="adj2" fmla="val 87108"/>
            </a:avLst>
          </a:prstGeom>
          <a:gradFill flip="none" rotWithShape="1">
            <a:gsLst>
              <a:gs pos="0">
                <a:schemeClr val="tx1">
                  <a:shade val="30000"/>
                  <a:satMod val="115000"/>
                </a:schemeClr>
              </a:gs>
              <a:gs pos="50000">
                <a:schemeClr val="tx1">
                  <a:shade val="67500"/>
                  <a:satMod val="115000"/>
                </a:schemeClr>
              </a:gs>
              <a:gs pos="100000">
                <a:schemeClr val="tx1">
                  <a:shade val="100000"/>
                  <a:satMod val="115000"/>
                </a:schemeClr>
              </a:gs>
            </a:gsLst>
            <a:lin ang="189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solidFill>
                  <a:schemeClr val="bg1"/>
                </a:solidFill>
              </a:rPr>
              <a:t>!!!...</a:t>
            </a:r>
            <a:endParaRPr lang="en-US" sz="2800">
              <a:solidFill>
                <a:schemeClr val="bg1"/>
              </a:solidFill>
            </a:endParaRPr>
          </a:p>
        </p:txBody>
      </p:sp>
      <p:sp>
        <p:nvSpPr>
          <p:cNvPr id="12" name="Cloud Callout 11"/>
          <p:cNvSpPr/>
          <p:nvPr/>
        </p:nvSpPr>
        <p:spPr>
          <a:xfrm>
            <a:off x="6846637" y="1085490"/>
            <a:ext cx="1453481" cy="753948"/>
          </a:xfrm>
          <a:prstGeom prst="cloudCallout">
            <a:avLst>
              <a:gd name="adj1" fmla="val -41378"/>
              <a:gd name="adj2" fmla="val 90623"/>
            </a:avLst>
          </a:prstGeom>
          <a:gradFill flip="none" rotWithShape="1">
            <a:gsLst>
              <a:gs pos="0">
                <a:schemeClr val="tx1">
                  <a:shade val="30000"/>
                  <a:satMod val="115000"/>
                </a:schemeClr>
              </a:gs>
              <a:gs pos="50000">
                <a:schemeClr val="tx1">
                  <a:shade val="67500"/>
                  <a:satMod val="115000"/>
                </a:schemeClr>
              </a:gs>
              <a:gs pos="100000">
                <a:schemeClr val="tx1">
                  <a:shade val="100000"/>
                  <a:satMod val="115000"/>
                </a:schemeClr>
              </a:gs>
            </a:gsLst>
            <a:lin ang="189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800" dirty="0" smtClean="0">
              <a:solidFill>
                <a:schemeClr val="bg1"/>
              </a:solidFill>
            </a:endParaRPr>
          </a:p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???...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flash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74091" y="1990767"/>
            <a:ext cx="6304785" cy="102428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74091" y="3075261"/>
            <a:ext cx="6304785" cy="363560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4" name="Rectangle 3"/>
          <p:cNvSpPr/>
          <p:nvPr/>
        </p:nvSpPr>
        <p:spPr>
          <a:xfrm>
            <a:off x="1477635" y="3771207"/>
            <a:ext cx="6097695" cy="27709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7"/>
          <p:cNvSpPr txBox="1">
            <a:spLocks noChangeArrowheads="1"/>
          </p:cNvSpPr>
          <p:nvPr/>
        </p:nvSpPr>
        <p:spPr bwMode="auto">
          <a:xfrm>
            <a:off x="193585" y="1529756"/>
            <a:ext cx="4683216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Get highest product’s score in database</a:t>
            </a:r>
            <a:endParaRPr lang="en-US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39067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>
        <p14:switch dir="r"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76325305"/>
              </p:ext>
            </p:extLst>
          </p:nvPr>
        </p:nvGraphicFramePr>
        <p:xfrm>
          <a:off x="304800" y="2438400"/>
          <a:ext cx="8382000" cy="2761639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819400"/>
                <a:gridCol w="2781300"/>
                <a:gridCol w="2781300"/>
              </a:tblGrid>
              <a:tr h="3325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P PAVILION 14 N237TU </a:t>
                      </a:r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cap="all" dirty="0" smtClean="0"/>
                        <a:t>ACER ASPIRE E1 470G </a:t>
                      </a:r>
                      <a:endParaRPr lang="en-US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48147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dirty="0" smtClean="0">
                          <a:latin typeface="Calibri" panose="020F0502020204030204" pitchFamily="34" charset="0"/>
                        </a:rPr>
                        <a:t>Product’s 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43" marR="91443" anchor="ctr">
                    <a:lnT w="12700" cmpd="sng">
                      <a:noFill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.86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.26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Highest </a:t>
                      </a:r>
                      <a:r>
                        <a:rPr lang="vi-VN" sz="1800" kern="1200" dirty="0" smtClean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roduct’s</a:t>
                      </a:r>
                      <a:r>
                        <a:rPr lang="vi-VN" sz="1800" dirty="0" smtClean="0"/>
                        <a:t> </a:t>
                      </a:r>
                      <a:r>
                        <a:rPr lang="en-US" sz="1800" dirty="0" smtClean="0"/>
                        <a:t>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30.11</a:t>
                      </a:r>
                      <a:endParaRPr lang="en-US" dirty="0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30.11</a:t>
                      </a:r>
                      <a:endParaRPr lang="en-US" dirty="0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</a:tbl>
          </a:graphicData>
        </a:graphic>
      </p:graphicFrame>
      <p:pic>
        <p:nvPicPr>
          <p:cNvPr id="36897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2971800"/>
            <a:ext cx="152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9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2857500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885043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230187" y="1524000"/>
            <a:ext cx="8683625" cy="426776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675" name="TextBox 7"/>
          <p:cNvSpPr txBox="1">
            <a:spLocks noChangeArrowheads="1"/>
          </p:cNvSpPr>
          <p:nvPr/>
        </p:nvSpPr>
        <p:spPr bwMode="auto">
          <a:xfrm>
            <a:off x="1295400" y="1600200"/>
            <a:ext cx="59039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>
                <a:sym typeface="Wingdings" panose="05000000000000000000" pitchFamily="2" charset="2"/>
              </a:rPr>
              <a:t> </a:t>
            </a:r>
            <a:r>
              <a:rPr lang="en-US" dirty="0"/>
              <a:t>Reduce hardware’s score on the scale from 1 to 100</a:t>
            </a:r>
          </a:p>
        </p:txBody>
      </p:sp>
      <p:graphicFrame>
        <p:nvGraphicFramePr>
          <p:cNvPr id="2867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110976"/>
              </p:ext>
            </p:extLst>
          </p:nvPr>
        </p:nvGraphicFramePr>
        <p:xfrm>
          <a:off x="2770188" y="4305300"/>
          <a:ext cx="2708275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0" name="Equation" r:id="rId3" imgW="799920" imgH="393480" progId="Equation.DSMT4">
                  <p:embed/>
                </p:oleObj>
              </mc:Choice>
              <mc:Fallback>
                <p:oleObj name="Equation" r:id="rId3" imgW="799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4305300"/>
                        <a:ext cx="2708275" cy="133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Box 11"/>
          <p:cNvSpPr txBox="1">
            <a:spLocks noChangeArrowheads="1"/>
          </p:cNvSpPr>
          <p:nvPr/>
        </p:nvSpPr>
        <p:spPr bwMode="auto">
          <a:xfrm>
            <a:off x="2379663" y="2436812"/>
            <a:ext cx="313226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/>
              <a:t>P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b="1" dirty="0" smtClean="0">
                <a:solidFill>
                  <a:srgbClr val="FFC000"/>
                </a:solidFill>
              </a:rPr>
              <a:t>Highest</a:t>
            </a:r>
            <a:r>
              <a:rPr lang="en-US" dirty="0" smtClean="0">
                <a:solidFill>
                  <a:srgbClr val="FFC000"/>
                </a:solidFill>
              </a:rPr>
              <a:t> </a:t>
            </a:r>
            <a:r>
              <a:rPr lang="en-US" dirty="0" smtClean="0"/>
              <a:t>product’s </a:t>
            </a:r>
            <a:r>
              <a:rPr lang="en-US" dirty="0" smtClean="0"/>
              <a:t>score.</a:t>
            </a:r>
            <a:endParaRPr lang="en-US" dirty="0"/>
          </a:p>
        </p:txBody>
      </p:sp>
      <p:sp>
        <p:nvSpPr>
          <p:cNvPr id="28678" name="TextBox 17"/>
          <p:cNvSpPr txBox="1">
            <a:spLocks noChangeArrowheads="1"/>
          </p:cNvSpPr>
          <p:nvPr/>
        </p:nvSpPr>
        <p:spPr bwMode="auto">
          <a:xfrm>
            <a:off x="2400300" y="2892590"/>
            <a:ext cx="5116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/>
              <a:t>p</a:t>
            </a:r>
            <a:r>
              <a:rPr lang="en-US" dirty="0" smtClean="0"/>
              <a:t> </a:t>
            </a:r>
            <a:r>
              <a:rPr lang="en-US" dirty="0"/>
              <a:t>=</a:t>
            </a:r>
          </a:p>
        </p:txBody>
      </p:sp>
      <p:sp>
        <p:nvSpPr>
          <p:cNvPr id="28679" name="TextBox 18"/>
          <p:cNvSpPr txBox="1">
            <a:spLocks noChangeArrowheads="1"/>
          </p:cNvSpPr>
          <p:nvPr/>
        </p:nvSpPr>
        <p:spPr bwMode="auto">
          <a:xfrm>
            <a:off x="2379663" y="3370262"/>
            <a:ext cx="523098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 smtClean="0"/>
              <a:t>p’ = Product’s </a:t>
            </a:r>
            <a:r>
              <a:rPr lang="en-US" dirty="0"/>
              <a:t>score on </a:t>
            </a:r>
            <a:r>
              <a:rPr lang="en-US" b="1" dirty="0">
                <a:solidFill>
                  <a:srgbClr val="FFC000"/>
                </a:solidFill>
              </a:rPr>
              <a:t>the scale from 1 to </a:t>
            </a:r>
            <a:r>
              <a:rPr lang="en-US" b="1" dirty="0" smtClean="0">
                <a:solidFill>
                  <a:srgbClr val="FFC000"/>
                </a:solidFill>
              </a:rPr>
              <a:t>100.</a:t>
            </a:r>
            <a:endParaRPr lang="en-US" b="1" dirty="0">
              <a:solidFill>
                <a:srgbClr val="FFC000"/>
              </a:solidFill>
            </a:endParaRPr>
          </a:p>
        </p:txBody>
      </p:sp>
      <p:sp>
        <p:nvSpPr>
          <p:cNvPr id="28681" name="TextBox 7"/>
          <p:cNvSpPr txBox="1">
            <a:spLocks noChangeArrowheads="1"/>
          </p:cNvSpPr>
          <p:nvPr/>
        </p:nvSpPr>
        <p:spPr bwMode="auto">
          <a:xfrm>
            <a:off x="1295400" y="2109787"/>
            <a:ext cx="1162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>
                <a:sym typeface="Wingdings" panose="05000000000000000000" pitchFamily="2" charset="2"/>
              </a:rPr>
              <a:t> Define:</a:t>
            </a:r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797175" y="2898775"/>
            <a:ext cx="442082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vi-VN" b="1" dirty="0" smtClean="0">
                <a:solidFill>
                  <a:srgbClr val="FFC000"/>
                </a:solidFill>
              </a:rPr>
              <a:t>Product</a:t>
            </a:r>
            <a:r>
              <a:rPr lang="en-US" b="1" dirty="0" smtClean="0">
                <a:solidFill>
                  <a:srgbClr val="FFC000"/>
                </a:solidFill>
              </a:rPr>
              <a:t>’s </a:t>
            </a:r>
            <a:r>
              <a:rPr lang="en-US" b="1" dirty="0" smtClean="0">
                <a:solidFill>
                  <a:srgbClr val="FFC000"/>
                </a:solidFill>
              </a:rPr>
              <a:t>score </a:t>
            </a:r>
            <a:r>
              <a:rPr lang="en-US" dirty="0" smtClean="0"/>
              <a:t>which will be reduced.</a:t>
            </a:r>
            <a:r>
              <a:rPr lang="en-US" b="1" dirty="0" smtClean="0">
                <a:solidFill>
                  <a:srgbClr val="FFC000"/>
                </a:solidFill>
              </a:rPr>
              <a:t> </a:t>
            </a:r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28683" name="Rectangle 5"/>
          <p:cNvSpPr>
            <a:spLocks noChangeArrowheads="1"/>
          </p:cNvSpPr>
          <p:nvPr/>
        </p:nvSpPr>
        <p:spPr bwMode="auto">
          <a:xfrm>
            <a:off x="1295400" y="4586287"/>
            <a:ext cx="8683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6000" dirty="0">
                <a:sym typeface="Wingdings" panose="05000000000000000000" pitchFamily="2" charset="2"/>
              </a:rPr>
              <a:t></a:t>
            </a:r>
            <a:endParaRPr lang="en-US" sz="6000" dirty="0"/>
          </a:p>
        </p:txBody>
      </p:sp>
      <p:sp>
        <p:nvSpPr>
          <p:cNvPr id="14" name="Rectangle 13"/>
          <p:cNvSpPr/>
          <p:nvPr/>
        </p:nvSpPr>
        <p:spPr>
          <a:xfrm>
            <a:off x="2419350" y="4206875"/>
            <a:ext cx="3352800" cy="15255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Flowchart: Document 1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</p:spTree>
    <p:extLst>
      <p:ext uri="{BB962C8B-B14F-4D97-AF65-F5344CB8AC3E}">
        <p14:creationId xmlns:p14="http://schemas.microsoft.com/office/powerpoint/2010/main" val="131792253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28760082"/>
              </p:ext>
            </p:extLst>
          </p:nvPr>
        </p:nvGraphicFramePr>
        <p:xfrm>
          <a:off x="752182" y="1573815"/>
          <a:ext cx="7239000" cy="40386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981200"/>
                <a:gridCol w="2628900"/>
                <a:gridCol w="2628900"/>
              </a:tblGrid>
              <a:tr h="3325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P PAVILION 14 N237TU </a:t>
                      </a:r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cap="all" dirty="0" smtClean="0"/>
                        <a:t>ACER ASPIRE E1 470G </a:t>
                      </a:r>
                      <a:endParaRPr lang="en-US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48147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dirty="0" smtClean="0">
                          <a:latin typeface="Calibri" panose="020F0502020204030204" pitchFamily="34" charset="0"/>
                        </a:rPr>
                        <a:t>Product’s 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43" marR="91443" anchor="ctr">
                    <a:lnT w="12700" cmpd="sng">
                      <a:noFill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12.86</a:t>
                      </a:r>
                      <a:endParaRPr lang="en-US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.26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Highest score</a:t>
                      </a:r>
                      <a:r>
                        <a:rPr lang="en-US" sz="1800" baseline="0" dirty="0" smtClean="0"/>
                        <a:t> in the databas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mtClean="0"/>
                        <a:t>30.11</a:t>
                      </a:r>
                      <a:endParaRPr lang="en-US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mtClean="0"/>
                        <a:t>30.11</a:t>
                      </a:r>
                      <a:endParaRPr lang="en-US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109408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ore on the scale from 1 to 100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</a:tr>
            </a:tbl>
          </a:graphicData>
        </a:graphic>
      </p:graphicFrame>
      <p:pic>
        <p:nvPicPr>
          <p:cNvPr id="36897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182" y="2031015"/>
            <a:ext cx="152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9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5864" y="2031015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6899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07154114"/>
              </p:ext>
            </p:extLst>
          </p:nvPr>
        </p:nvGraphicFramePr>
        <p:xfrm>
          <a:off x="3419182" y="4572000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3" name="Equation" r:id="rId5" imgW="837836" imgH="583947" progId="Equation.DSMT4">
                  <p:embed/>
                </p:oleObj>
              </mc:Choice>
              <mc:Fallback>
                <p:oleObj name="Equation" r:id="rId5" imgW="837836" imgH="58394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182" y="4572000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0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88489159"/>
              </p:ext>
            </p:extLst>
          </p:nvPr>
        </p:nvGraphicFramePr>
        <p:xfrm>
          <a:off x="5785864" y="4598894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4" name="Equation" r:id="rId7" imgW="837836" imgH="583947" progId="Equation.DSMT4">
                  <p:embed/>
                </p:oleObj>
              </mc:Choice>
              <mc:Fallback>
                <p:oleObj name="Equation" r:id="rId7" imgW="837836" imgH="58394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5864" y="4598894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3" name="TextBox 7"/>
          <p:cNvSpPr txBox="1">
            <a:spLocks noChangeArrowheads="1"/>
          </p:cNvSpPr>
          <p:nvPr/>
        </p:nvSpPr>
        <p:spPr bwMode="auto">
          <a:xfrm>
            <a:off x="33068" y="1573472"/>
            <a:ext cx="2633932" cy="92333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Product</a:t>
            </a:r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’</a:t>
            </a:r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s </a:t>
            </a:r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score</a:t>
            </a:r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 </a:t>
            </a:r>
          </a:p>
          <a:p>
            <a:pPr algn="ctr"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on the scale </a:t>
            </a:r>
          </a:p>
          <a:p>
            <a:pPr algn="ctr"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from 1 to 100</a:t>
            </a:r>
            <a:endParaRPr lang="en-US" b="1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6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3392" y="3879499"/>
            <a:ext cx="8757216" cy="1878004"/>
          </a:xfrm>
          <a:prstGeom prst="rect">
            <a:avLst/>
          </a:prstGeom>
        </p:spPr>
      </p:pic>
      <p:sp>
        <p:nvSpPr>
          <p:cNvPr id="15" name="Flowchart: Document 1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6019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ice/score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H="1" flipV="1">
            <a:off x="8110855" y="3737718"/>
            <a:ext cx="10628" cy="108078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8110855" y="5466218"/>
            <a:ext cx="29349" cy="62978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11"/>
          <p:cNvSpPr txBox="1">
            <a:spLocks noChangeArrowheads="1"/>
          </p:cNvSpPr>
          <p:nvPr/>
        </p:nvSpPr>
        <p:spPr bwMode="auto">
          <a:xfrm>
            <a:off x="7483614" y="6057178"/>
            <a:ext cx="126188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C000"/>
                </a:solidFill>
              </a:rPr>
              <a:t>Max Price</a:t>
            </a:r>
            <a:endParaRPr lang="en-US" dirty="0"/>
          </a:p>
        </p:txBody>
      </p:sp>
      <p:sp>
        <p:nvSpPr>
          <p:cNvPr id="26" name="TextBox 11"/>
          <p:cNvSpPr txBox="1">
            <a:spLocks noChangeArrowheads="1"/>
          </p:cNvSpPr>
          <p:nvPr/>
        </p:nvSpPr>
        <p:spPr bwMode="auto">
          <a:xfrm>
            <a:off x="7534910" y="3319308"/>
            <a:ext cx="12105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C000"/>
                </a:solidFill>
              </a:rPr>
              <a:t>Min Price</a:t>
            </a:r>
            <a:endParaRPr lang="en-US" dirty="0"/>
          </a:p>
        </p:txBody>
      </p:sp>
      <p:sp>
        <p:nvSpPr>
          <p:cNvPr id="27" name="Rectangle 26"/>
          <p:cNvSpPr/>
          <p:nvPr/>
        </p:nvSpPr>
        <p:spPr>
          <a:xfrm>
            <a:off x="7568533" y="5233782"/>
            <a:ext cx="1118268" cy="2238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7534910" y="4820698"/>
            <a:ext cx="1151890" cy="26779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7067" y="2243355"/>
            <a:ext cx="7622465" cy="1010016"/>
          </a:xfrm>
          <a:prstGeom prst="rect">
            <a:avLst/>
          </a:prstGeom>
        </p:spPr>
      </p:pic>
      <p:sp>
        <p:nvSpPr>
          <p:cNvPr id="18" name="TextBox 7"/>
          <p:cNvSpPr txBox="1">
            <a:spLocks noChangeArrowheads="1"/>
          </p:cNvSpPr>
          <p:nvPr/>
        </p:nvSpPr>
        <p:spPr bwMode="auto">
          <a:xfrm>
            <a:off x="193584" y="1529756"/>
            <a:ext cx="5445215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Get all product’s price </a:t>
            </a:r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from stores of a product.</a:t>
            </a:r>
            <a:endParaRPr lang="en-US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966406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>
        <p14:switch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 animBg="1"/>
      <p:bldP spid="29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230187" y="1524000"/>
            <a:ext cx="8683625" cy="426776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2867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740181"/>
              </p:ext>
            </p:extLst>
          </p:nvPr>
        </p:nvGraphicFramePr>
        <p:xfrm>
          <a:off x="3630613" y="4003675"/>
          <a:ext cx="2493962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2" name="Equation" r:id="rId3" imgW="736560" imgH="393480" progId="Equation.DSMT4">
                  <p:embed/>
                </p:oleObj>
              </mc:Choice>
              <mc:Fallback>
                <p:oleObj name="Equation" r:id="rId3" imgW="736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613" y="4003675"/>
                        <a:ext cx="2493962" cy="133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Box 11"/>
          <p:cNvSpPr txBox="1">
            <a:spLocks noChangeArrowheads="1"/>
          </p:cNvSpPr>
          <p:nvPr/>
        </p:nvSpPr>
        <p:spPr bwMode="auto">
          <a:xfrm>
            <a:off x="3124200" y="2209800"/>
            <a:ext cx="428995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/>
              <a:t>P</a:t>
            </a:r>
            <a:r>
              <a:rPr lang="vi-VN" b="1" baseline="-25000" dirty="0"/>
              <a:t>min/max</a:t>
            </a:r>
            <a:r>
              <a:rPr lang="en-US" b="1" dirty="0"/>
              <a:t> </a:t>
            </a:r>
            <a:r>
              <a:rPr lang="en-US" b="1" dirty="0"/>
              <a:t>= </a:t>
            </a:r>
            <a:r>
              <a:rPr lang="vi-VN" b="1" dirty="0"/>
              <a:t>Min/Max </a:t>
            </a:r>
            <a:r>
              <a:rPr lang="en-US" b="1" dirty="0" smtClean="0"/>
              <a:t>price of a product</a:t>
            </a:r>
            <a:endParaRPr lang="en-US" b="1" dirty="0"/>
          </a:p>
        </p:txBody>
      </p:sp>
      <p:sp>
        <p:nvSpPr>
          <p:cNvPr id="28678" name="TextBox 17"/>
          <p:cNvSpPr txBox="1">
            <a:spLocks noChangeArrowheads="1"/>
          </p:cNvSpPr>
          <p:nvPr/>
        </p:nvSpPr>
        <p:spPr bwMode="auto">
          <a:xfrm>
            <a:off x="3141702" y="2758006"/>
            <a:ext cx="53732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/>
              <a:t>S</a:t>
            </a:r>
            <a:r>
              <a:rPr lang="en-US" b="1" dirty="0" smtClean="0"/>
              <a:t> </a:t>
            </a:r>
            <a:r>
              <a:rPr lang="en-US" b="1" dirty="0"/>
              <a:t>=</a:t>
            </a:r>
          </a:p>
        </p:txBody>
      </p:sp>
      <p:sp>
        <p:nvSpPr>
          <p:cNvPr id="28679" name="TextBox 18"/>
          <p:cNvSpPr txBox="1">
            <a:spLocks noChangeArrowheads="1"/>
          </p:cNvSpPr>
          <p:nvPr/>
        </p:nvSpPr>
        <p:spPr bwMode="auto">
          <a:xfrm>
            <a:off x="3106271" y="3221038"/>
            <a:ext cx="551247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/>
              <a:t>R</a:t>
            </a:r>
            <a:r>
              <a:rPr lang="vi-VN" b="1" baseline="-25000" dirty="0"/>
              <a:t>min/max</a:t>
            </a:r>
            <a:r>
              <a:rPr lang="en-US" b="1" dirty="0"/>
              <a:t> = </a:t>
            </a:r>
            <a:r>
              <a:rPr lang="vi-VN" b="1" dirty="0"/>
              <a:t>Min/Max </a:t>
            </a:r>
            <a:r>
              <a:rPr lang="vi-VN" b="1" dirty="0"/>
              <a:t>p</a:t>
            </a:r>
            <a:r>
              <a:rPr lang="en-US" b="1" dirty="0"/>
              <a:t>rice for each </a:t>
            </a:r>
            <a:r>
              <a:rPr lang="en-US" b="1" dirty="0" smtClean="0"/>
              <a:t>product’s score</a:t>
            </a:r>
            <a:endParaRPr lang="en-US" b="1" dirty="0"/>
          </a:p>
        </p:txBody>
      </p:sp>
      <p:sp>
        <p:nvSpPr>
          <p:cNvPr id="28681" name="TextBox 7"/>
          <p:cNvSpPr txBox="1">
            <a:spLocks noChangeArrowheads="1"/>
          </p:cNvSpPr>
          <p:nvPr/>
        </p:nvSpPr>
        <p:spPr bwMode="auto">
          <a:xfrm>
            <a:off x="2039937" y="1882775"/>
            <a:ext cx="120097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>
                <a:sym typeface="Wingdings" panose="05000000000000000000" pitchFamily="2" charset="2"/>
              </a:rPr>
              <a:t> </a:t>
            </a:r>
            <a:r>
              <a:rPr lang="en-US" b="1" dirty="0">
                <a:sym typeface="Wingdings" panose="05000000000000000000" pitchFamily="2" charset="2"/>
              </a:rPr>
              <a:t>Define</a:t>
            </a:r>
            <a:r>
              <a:rPr lang="en-US" dirty="0">
                <a:sym typeface="Wingdings" panose="05000000000000000000" pitchFamily="2" charset="2"/>
              </a:rPr>
              <a:t>:</a:t>
            </a:r>
            <a:endParaRPr lang="en-US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670064" y="2754868"/>
            <a:ext cx="198426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b="1" dirty="0"/>
              <a:t>Product’s </a:t>
            </a:r>
            <a:r>
              <a:rPr lang="en-US" b="1" dirty="0"/>
              <a:t>score </a:t>
            </a:r>
          </a:p>
        </p:txBody>
      </p:sp>
      <p:sp>
        <p:nvSpPr>
          <p:cNvPr id="28683" name="Rectangle 5"/>
          <p:cNvSpPr>
            <a:spLocks noChangeArrowheads="1"/>
          </p:cNvSpPr>
          <p:nvPr/>
        </p:nvSpPr>
        <p:spPr bwMode="auto">
          <a:xfrm>
            <a:off x="1676400" y="4161631"/>
            <a:ext cx="8683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6000" dirty="0">
                <a:sym typeface="Wingdings" panose="05000000000000000000" pitchFamily="2" charset="2"/>
              </a:rPr>
              <a:t></a:t>
            </a:r>
            <a:endParaRPr lang="en-US" sz="6000" dirty="0"/>
          </a:p>
        </p:txBody>
      </p:sp>
      <p:sp>
        <p:nvSpPr>
          <p:cNvPr id="14" name="Rectangle 13"/>
          <p:cNvSpPr/>
          <p:nvPr/>
        </p:nvSpPr>
        <p:spPr>
          <a:xfrm>
            <a:off x="2960756" y="3810000"/>
            <a:ext cx="4093673" cy="15255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Flowchart: Document 1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6019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ice/score</a:t>
            </a:r>
          </a:p>
        </p:txBody>
      </p:sp>
    </p:spTree>
    <p:extLst>
      <p:ext uri="{BB962C8B-B14F-4D97-AF65-F5344CB8AC3E}">
        <p14:creationId xmlns:p14="http://schemas.microsoft.com/office/powerpoint/2010/main" val="54980391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18931204"/>
              </p:ext>
            </p:extLst>
          </p:nvPr>
        </p:nvGraphicFramePr>
        <p:xfrm>
          <a:off x="765629" y="1389759"/>
          <a:ext cx="7924801" cy="54102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168893"/>
                <a:gridCol w="2877954"/>
                <a:gridCol w="2877954"/>
              </a:tblGrid>
              <a:tr h="3325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P PAVILION 14 N237TU </a:t>
                      </a:r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cap="all" dirty="0" smtClean="0"/>
                        <a:t>ACER ASPIRE E1 470G </a:t>
                      </a:r>
                      <a:endParaRPr lang="en-US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48147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Product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’s </a:t>
                      </a:r>
                      <a:r>
                        <a:rPr lang="vi-VN" sz="1800" b="0" i="0" baseline="0" dirty="0" smtClean="0">
                          <a:solidFill>
                            <a:srgbClr val="00B050"/>
                          </a:solidFill>
                          <a:latin typeface="Calibri (Body)"/>
                        </a:rPr>
                        <a:t>min</a:t>
                      </a:r>
                      <a:r>
                        <a:rPr lang="vi-VN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 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price (VNĐ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  <a:latin typeface="Calibri (Body)"/>
                      </a:endParaRPr>
                    </a:p>
                  </a:txBody>
                  <a:tcPr marL="91443" marR="91443" anchor="ctr">
                    <a:lnT w="12700" cmpd="sng">
                      <a:noFill/>
                    </a:lnT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kern="1200" dirty="0" smtClean="0">
                          <a:solidFill>
                            <a:srgbClr val="61CC92"/>
                          </a:solidFill>
                          <a:latin typeface="Calibri (Body)"/>
                          <a:ea typeface="+mn-ea"/>
                          <a:cs typeface="+mn-cs"/>
                        </a:rPr>
                        <a:t>12.490.000</a:t>
                      </a:r>
                      <a:endParaRPr lang="en-US" sz="1800" b="0" i="0" kern="1200" dirty="0">
                        <a:solidFill>
                          <a:srgbClr val="61CC92"/>
                        </a:solidFill>
                        <a:latin typeface="Calibri (Body)"/>
                        <a:ea typeface="+mn-ea"/>
                        <a:cs typeface="+mn-cs"/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kern="1200" dirty="0" smtClean="0">
                          <a:solidFill>
                            <a:srgbClr val="00B050"/>
                          </a:solidFill>
                          <a:latin typeface="Calibri (Body)"/>
                          <a:ea typeface="+mn-ea"/>
                          <a:cs typeface="+mn-cs"/>
                        </a:rPr>
                        <a:t>8.990.000</a:t>
                      </a:r>
                      <a:endParaRPr lang="en-US" sz="1800" b="0" i="0" kern="1200" dirty="0">
                        <a:solidFill>
                          <a:srgbClr val="00B050"/>
                        </a:solidFill>
                        <a:latin typeface="Calibri (Body)"/>
                        <a:ea typeface="+mn-ea"/>
                        <a:cs typeface="+mn-cs"/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Product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’s </a:t>
                      </a:r>
                      <a:r>
                        <a:rPr lang="vi-VN" sz="1800" b="0" i="0" baseline="0" dirty="0" smtClean="0">
                          <a:solidFill>
                            <a:schemeClr val="accent6"/>
                          </a:solidFill>
                          <a:latin typeface="Calibri (Body)"/>
                        </a:rPr>
                        <a:t>max</a:t>
                      </a:r>
                      <a:r>
                        <a:rPr lang="vi-VN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 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price (VNĐ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  <a:latin typeface="Calibri (Body)"/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b="0" i="0" kern="1200" dirty="0" smtClean="0">
                          <a:solidFill>
                            <a:schemeClr val="accent6"/>
                          </a:solidFill>
                          <a:latin typeface="Calibri (Body)"/>
                          <a:ea typeface="+mn-ea"/>
                          <a:cs typeface="+mn-cs"/>
                        </a:rPr>
                        <a:t>12.790.000</a:t>
                      </a:r>
                      <a:endParaRPr lang="en-US" sz="1800" b="0" i="0" kern="1200" dirty="0">
                        <a:solidFill>
                          <a:schemeClr val="accent6"/>
                        </a:solidFill>
                        <a:latin typeface="Calibri (Body)"/>
                        <a:ea typeface="+mn-ea"/>
                        <a:cs typeface="+mn-cs"/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b="0" i="0" kern="1200" dirty="0" smtClean="0">
                          <a:solidFill>
                            <a:schemeClr val="accent6"/>
                          </a:solidFill>
                          <a:latin typeface="Calibri (Body)"/>
                          <a:ea typeface="+mn-ea"/>
                          <a:cs typeface="+mn-cs"/>
                        </a:rPr>
                        <a:t>8.990.000</a:t>
                      </a:r>
                      <a:endParaRPr lang="en-US" sz="1800" b="0" i="0" kern="1200" dirty="0">
                        <a:solidFill>
                          <a:schemeClr val="accent6"/>
                        </a:solidFill>
                        <a:latin typeface="Calibri (Body)"/>
                        <a:ea typeface="+mn-ea"/>
                        <a:cs typeface="+mn-cs"/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Product’s 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  <a:latin typeface="Calibri (Body)"/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.86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.26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98740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dirty="0" smtClean="0">
                          <a:solidFill>
                            <a:srgbClr val="00B050"/>
                          </a:solidFill>
                          <a:latin typeface="Calibri (Body)"/>
                        </a:rPr>
                        <a:t>Min</a:t>
                      </a:r>
                      <a:r>
                        <a:rPr lang="vi-VN" sz="1800" dirty="0" smtClean="0">
                          <a:latin typeface="Calibri (Body)"/>
                        </a:rPr>
                        <a:t> </a:t>
                      </a:r>
                      <a:r>
                        <a:rPr lang="en-US" sz="1800" dirty="0" smtClean="0">
                          <a:latin typeface="Calibri (Body)"/>
                        </a:rPr>
                        <a:t>Price for each</a:t>
                      </a:r>
                      <a:r>
                        <a:rPr lang="en-US" sz="1800" baseline="0" dirty="0" smtClean="0">
                          <a:latin typeface="Calibri (Body)"/>
                        </a:rPr>
                        <a:t> score 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(VNĐ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  <a:latin typeface="Calibri (Body)"/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</a:tr>
              <a:tr h="838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dirty="0" smtClean="0">
                          <a:solidFill>
                            <a:schemeClr val="accent6"/>
                          </a:solidFill>
                          <a:latin typeface="Calibri (Body)"/>
                        </a:rPr>
                        <a:t>Max</a:t>
                      </a:r>
                      <a:r>
                        <a:rPr lang="vi-VN" sz="1800" dirty="0" smtClean="0">
                          <a:latin typeface="Calibri (Body)"/>
                        </a:rPr>
                        <a:t> </a:t>
                      </a:r>
                      <a:r>
                        <a:rPr lang="en-US" sz="1800" dirty="0" smtClean="0">
                          <a:latin typeface="Calibri (Body)"/>
                        </a:rPr>
                        <a:t>Price for each</a:t>
                      </a:r>
                      <a:r>
                        <a:rPr lang="en-US" sz="1800" baseline="0" dirty="0" smtClean="0">
                          <a:latin typeface="Calibri (Body)"/>
                        </a:rPr>
                        <a:t> score 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(VNĐ)</a:t>
                      </a: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</a:tr>
            </a:tbl>
          </a:graphicData>
        </a:graphic>
      </p:graphicFrame>
      <p:pic>
        <p:nvPicPr>
          <p:cNvPr id="36897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2629" y="1846959"/>
            <a:ext cx="152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9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6694" y="1842477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6899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52869646"/>
              </p:ext>
            </p:extLst>
          </p:nvPr>
        </p:nvGraphicFramePr>
        <p:xfrm>
          <a:off x="3357563" y="5256213"/>
          <a:ext cx="22669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2" name="Equation" r:id="rId5" imgW="1384200" imgH="393480" progId="Equation.DSMT4">
                  <p:embed/>
                </p:oleObj>
              </mc:Choice>
              <mc:Fallback>
                <p:oleObj name="Equation" r:id="rId5" imgW="1384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5256213"/>
                        <a:ext cx="226695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0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95106316"/>
              </p:ext>
            </p:extLst>
          </p:nvPr>
        </p:nvGraphicFramePr>
        <p:xfrm>
          <a:off x="6314623" y="5196017"/>
          <a:ext cx="203835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3" name="Equation" r:id="rId7" imgW="1244520" imgH="393480" progId="Equation.DSMT4">
                  <p:embed/>
                </p:oleObj>
              </mc:Choice>
              <mc:Fallback>
                <p:oleObj name="Equation" r:id="rId7" imgW="1244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4623" y="5196017"/>
                        <a:ext cx="203835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36796" y="1543177"/>
            <a:ext cx="2390398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Price for each</a:t>
            </a:r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 score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0" y="796871"/>
            <a:ext cx="6019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ice/score</a:t>
            </a:r>
          </a:p>
        </p:txBody>
      </p:sp>
      <p:graphicFrame>
        <p:nvGraphicFramePr>
          <p:cNvPr id="13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08422858"/>
              </p:ext>
            </p:extLst>
          </p:nvPr>
        </p:nvGraphicFramePr>
        <p:xfrm>
          <a:off x="3362325" y="6019800"/>
          <a:ext cx="2265363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4" name="Equation" r:id="rId12" imgW="1384200" imgH="393480" progId="Equation.DSMT4">
                  <p:embed/>
                </p:oleObj>
              </mc:Choice>
              <mc:Fallback>
                <p:oleObj name="Equation" r:id="rId12" imgW="1384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5" y="6019800"/>
                        <a:ext cx="2265363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45271682"/>
              </p:ext>
            </p:extLst>
          </p:nvPr>
        </p:nvGraphicFramePr>
        <p:xfrm>
          <a:off x="6296694" y="6096000"/>
          <a:ext cx="20383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5" name="Equation" r:id="rId14" imgW="1244520" imgH="393480" progId="Equation.DSMT4">
                  <p:embed/>
                </p:oleObj>
              </mc:Choice>
              <mc:Fallback>
                <p:oleObj name="Equation" r:id="rId14" imgW="1244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6694" y="6096000"/>
                        <a:ext cx="203835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324106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6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625" y="1447800"/>
            <a:ext cx="5743575" cy="5301322"/>
          </a:xfrm>
          <a:prstGeom prst="rect">
            <a:avLst/>
          </a:prstGeom>
        </p:spPr>
      </p:pic>
      <p:sp>
        <p:nvSpPr>
          <p:cNvPr id="37891" name="TextBox 7"/>
          <p:cNvSpPr txBox="1">
            <a:spLocks noChangeArrowheads="1"/>
          </p:cNvSpPr>
          <p:nvPr/>
        </p:nvSpPr>
        <p:spPr bwMode="auto">
          <a:xfrm>
            <a:off x="6400800" y="1275225"/>
            <a:ext cx="2743200" cy="70802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000" dirty="0"/>
              <a:t>Product’s score on the scale from 1 to 100</a:t>
            </a:r>
          </a:p>
        </p:txBody>
      </p:sp>
      <p:sp>
        <p:nvSpPr>
          <p:cNvPr id="37892" name="TextBox 7"/>
          <p:cNvSpPr txBox="1">
            <a:spLocks noChangeArrowheads="1"/>
          </p:cNvSpPr>
          <p:nvPr/>
        </p:nvSpPr>
        <p:spPr bwMode="auto">
          <a:xfrm>
            <a:off x="6400800" y="5562600"/>
            <a:ext cx="2743200" cy="70802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sz="2000" dirty="0" smtClean="0"/>
              <a:t>Min/Max </a:t>
            </a:r>
            <a:r>
              <a:rPr lang="vi-VN" sz="2000" dirty="0"/>
              <a:t>p</a:t>
            </a:r>
            <a:r>
              <a:rPr lang="en-US" sz="2000" dirty="0" smtClean="0"/>
              <a:t>rice </a:t>
            </a:r>
            <a:r>
              <a:rPr lang="en-US" sz="2000" dirty="0"/>
              <a:t>of each product’s score</a:t>
            </a:r>
          </a:p>
        </p:txBody>
      </p:sp>
      <p:cxnSp>
        <p:nvCxnSpPr>
          <p:cNvPr id="7" name="Straight Arrow Connector 6"/>
          <p:cNvCxnSpPr>
            <a:endCxn id="37891" idx="1"/>
          </p:cNvCxnSpPr>
          <p:nvPr/>
        </p:nvCxnSpPr>
        <p:spPr>
          <a:xfrm flipV="1">
            <a:off x="2017061" y="1629238"/>
            <a:ext cx="4383739" cy="286770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endCxn id="37891" idx="1"/>
          </p:cNvCxnSpPr>
          <p:nvPr/>
        </p:nvCxnSpPr>
        <p:spPr>
          <a:xfrm flipV="1">
            <a:off x="5029200" y="1629238"/>
            <a:ext cx="1371600" cy="292301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569261" y="4496945"/>
            <a:ext cx="1447800" cy="3494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3581400" y="4552249"/>
            <a:ext cx="1447800" cy="34827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188130" y="5005812"/>
            <a:ext cx="2555070" cy="20164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2971800" y="5011270"/>
            <a:ext cx="2598420" cy="2135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4" name="Straight Arrow Connector 23"/>
          <p:cNvCxnSpPr>
            <a:endCxn id="37892" idx="1"/>
          </p:cNvCxnSpPr>
          <p:nvPr/>
        </p:nvCxnSpPr>
        <p:spPr>
          <a:xfrm>
            <a:off x="2743200" y="5207461"/>
            <a:ext cx="3657600" cy="70915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endCxn id="37892" idx="1"/>
          </p:cNvCxnSpPr>
          <p:nvPr/>
        </p:nvCxnSpPr>
        <p:spPr>
          <a:xfrm>
            <a:off x="5570220" y="5207461"/>
            <a:ext cx="830580" cy="70915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3" name="Flowchart: Document 1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ompare</a:t>
            </a:r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animBg="1"/>
      <p:bldP spid="37892" grpId="0" animBg="1"/>
      <p:bldP spid="12" grpId="0" animBg="1"/>
      <p:bldP spid="21" grpId="0" animBg="1"/>
      <p:bldP spid="22" grpId="0" animBg="1"/>
      <p:bldP spid="23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952989310"/>
              </p:ext>
            </p:extLst>
          </p:nvPr>
        </p:nvGraphicFramePr>
        <p:xfrm>
          <a:off x="-228600" y="1600200"/>
          <a:ext cx="9689630" cy="461369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0" y="796871"/>
            <a:ext cx="1981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Features</a:t>
            </a: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pic>
        <p:nvPicPr>
          <p:cNvPr id="43010" name="Picture 2" descr="http://midches.com/images/uploads/default/demo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0145" y="2057400"/>
            <a:ext cx="4419600" cy="3186999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/>
        </p:spPr>
      </p:pic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0" y="796871"/>
            <a:ext cx="2971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demonstration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>
        <p14:warp dir="in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1" name="Content Placeholder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5582" y="1600200"/>
            <a:ext cx="6789737" cy="498689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14400"/>
            <a:ext cx="2819400" cy="548064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ctr" eaLnBrk="1" hangingPunct="1"/>
            <a:r>
              <a:rPr lang="en-US" altLang="zh-CN" sz="2500" b="1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0" y="796871"/>
            <a:ext cx="2971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tory board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74198395"/>
              </p:ext>
            </p:extLst>
          </p:nvPr>
        </p:nvGraphicFramePr>
        <p:xfrm>
          <a:off x="2225040" y="1676400"/>
          <a:ext cx="4785360" cy="4663440"/>
        </p:xfrm>
        <a:graphic>
          <a:graphicData uri="http://schemas.openxmlformats.org/drawingml/2006/table">
            <a:tbl>
              <a:tblPr firstRow="1" bandRow="1">
                <a:tableStyleId>{0505E3EF-67EA-436B-97B2-0124C06EBD24}</a:tableStyleId>
              </a:tblPr>
              <a:tblGrid>
                <a:gridCol w="1737360"/>
                <a:gridCol w="3048000"/>
              </a:tblGrid>
              <a:tr h="155448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5400" b="1" cap="none" spc="50" dirty="0" smtClean="0">
                          <a:ln w="0"/>
                          <a:solidFill>
                            <a:schemeClr val="bg2"/>
                          </a:solidFill>
                          <a:effectLst>
                            <a:innerShdw blurRad="63500" dist="50800" dir="13500000">
                              <a:srgbClr val="000000">
                                <a:alpha val="50000"/>
                              </a:srgbClr>
                            </a:innerShdw>
                          </a:effectLst>
                        </a:rPr>
                        <a:t>Guest</a:t>
                      </a:r>
                    </a:p>
                  </a:txBody>
                  <a:tcPr anchor="ctr"/>
                </a:tc>
              </a:tr>
              <a:tr h="155448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5400" b="1" cap="none" spc="50" dirty="0" smtClean="0">
                          <a:ln w="0"/>
                          <a:solidFill>
                            <a:schemeClr val="bg2"/>
                          </a:solidFill>
                          <a:effectLst>
                            <a:innerShdw blurRad="63500" dist="50800" dir="13500000">
                              <a:srgbClr val="000000">
                                <a:alpha val="50000"/>
                              </a:srgbClr>
                            </a:innerShdw>
                          </a:effectLst>
                        </a:rPr>
                        <a:t>Member</a:t>
                      </a:r>
                    </a:p>
                  </a:txBody>
                  <a:tcPr anchor="ctr"/>
                </a:tc>
              </a:tr>
              <a:tr h="155448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5400" b="1" cap="none" spc="50" dirty="0" smtClean="0">
                          <a:ln w="0"/>
                          <a:solidFill>
                            <a:schemeClr val="bg2"/>
                          </a:solidFill>
                          <a:effectLst>
                            <a:innerShdw blurRad="63500" dist="50800" dir="13500000">
                              <a:srgbClr val="000000">
                                <a:alpha val="50000"/>
                              </a:srgbClr>
                            </a:innerShdw>
                          </a:effectLst>
                        </a:rPr>
                        <a:t>Staff</a:t>
                      </a:r>
                    </a:p>
                  </a:txBody>
                  <a:tcPr anchor="ctr"/>
                </a:tc>
              </a:tr>
            </a:tbl>
          </a:graphicData>
        </a:graphic>
      </p:graphicFrame>
      <p:pic>
        <p:nvPicPr>
          <p:cNvPr id="48130" name="Picture 2" descr="http://trinest.com/wp-content/uploads/2011/07/User-Role-Guest-icon.png"/>
          <p:cNvPicPr>
            <a:picLocks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6575" y="1703361"/>
            <a:ext cx="1371600" cy="137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64" name="Picture 4"/>
          <p:cNvPicPr>
            <a:picLocks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6575" y="3354994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5" name="Picture 5"/>
          <p:cNvPicPr>
            <a:picLocks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6575" y="4878994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81000" y="1985963"/>
            <a:ext cx="8458200" cy="3805237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6386" name="Picture 12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4400" y="2169739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10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6669" y="2262375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157" y="220980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ight Arrow 6"/>
          <p:cNvSpPr/>
          <p:nvPr/>
        </p:nvSpPr>
        <p:spPr>
          <a:xfrm>
            <a:off x="2172494" y="2322139"/>
            <a:ext cx="1468438" cy="1066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cs typeface="Arial" panose="020B0604020202020204" pitchFamily="34" charset="0"/>
              </a:rPr>
              <a:t>Search product</a:t>
            </a:r>
          </a:p>
        </p:txBody>
      </p:sp>
      <p:sp>
        <p:nvSpPr>
          <p:cNvPr id="8" name="Right Arrow 7"/>
          <p:cNvSpPr/>
          <p:nvPr/>
        </p:nvSpPr>
        <p:spPr>
          <a:xfrm>
            <a:off x="5370559" y="2362200"/>
            <a:ext cx="1481138" cy="1066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cs typeface="Arial" panose="020B0604020202020204" pitchFamily="34" charset="0"/>
              </a:rPr>
              <a:t>Add to cart</a:t>
            </a:r>
          </a:p>
        </p:txBody>
      </p:sp>
      <p:sp>
        <p:nvSpPr>
          <p:cNvPr id="9" name="Bent-Up Arrow 8"/>
          <p:cNvSpPr/>
          <p:nvPr/>
        </p:nvSpPr>
        <p:spPr>
          <a:xfrm rot="5400000" flipV="1">
            <a:off x="6026464" y="3005359"/>
            <a:ext cx="1520340" cy="2832146"/>
          </a:xfrm>
          <a:prstGeom prst="bentUpArrow">
            <a:avLst>
              <a:gd name="adj1" fmla="val 22052"/>
              <a:gd name="adj2" fmla="val 25000"/>
              <a:gd name="adj3" fmla="val 2617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anchor="ctr"/>
          <a:lstStyle/>
          <a:p>
            <a:pPr algn="ctr" eaLnBrk="1" hangingPunct="1">
              <a:defRPr/>
            </a:pPr>
            <a:endParaRPr lang="en-GB" dirty="0"/>
          </a:p>
        </p:txBody>
      </p:sp>
      <p:pic>
        <p:nvPicPr>
          <p:cNvPr id="16394" name="Picture 13"/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6669" y="4114729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Flowchart: Document 1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6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0" y="796871"/>
            <a:ext cx="3733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Demo scenario: gues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25420" y="4615863"/>
            <a:ext cx="16424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iew compare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6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>
            <a:off x="638312" y="1641804"/>
            <a:ext cx="7543800" cy="4911396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8" name="Picture 17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5911" y="1813764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Right Arrow 19"/>
          <p:cNvSpPr/>
          <p:nvPr/>
        </p:nvSpPr>
        <p:spPr>
          <a:xfrm>
            <a:off x="1894024" y="1737564"/>
            <a:ext cx="2209800" cy="1066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b="1" dirty="0">
                <a:cs typeface="Arial" panose="020B0604020202020204" pitchFamily="34" charset="0"/>
              </a:rPr>
              <a:t>Search product by Price</a:t>
            </a:r>
          </a:p>
        </p:txBody>
      </p:sp>
      <p:sp>
        <p:nvSpPr>
          <p:cNvPr id="21" name="Right Arrow 20"/>
          <p:cNvSpPr/>
          <p:nvPr/>
        </p:nvSpPr>
        <p:spPr>
          <a:xfrm>
            <a:off x="5359536" y="1683776"/>
            <a:ext cx="1481137" cy="1066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cs typeface="Arial" panose="020B0604020202020204" pitchFamily="34" charset="0"/>
              </a:rPr>
              <a:t>View Compare</a:t>
            </a:r>
          </a:p>
        </p:txBody>
      </p:sp>
      <p:pic>
        <p:nvPicPr>
          <p:cNvPr id="24" name="Picture 23"/>
          <p:cNvPicPr>
            <a:picLocks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826387" y="1813764"/>
            <a:ext cx="1168932" cy="9787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Down Arrow 24"/>
          <p:cNvSpPr/>
          <p:nvPr/>
        </p:nvSpPr>
        <p:spPr>
          <a:xfrm>
            <a:off x="6826387" y="2945816"/>
            <a:ext cx="1327150" cy="213677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dirty="0"/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7258485" y="3002098"/>
            <a:ext cx="461665" cy="149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>
                <a:latin typeface="Calibri (Body)"/>
                <a:cs typeface="Arial" panose="020B0604020202020204" pitchFamily="34" charset="0"/>
              </a:rPr>
              <a:t> View Details</a:t>
            </a:r>
            <a:endParaRPr lang="en-GB" b="1" dirty="0">
              <a:latin typeface="Calibri (Body)"/>
              <a:cs typeface="Arial" panose="020B0604020202020204" pitchFamily="34" charset="0"/>
            </a:endParaRPr>
          </a:p>
        </p:txBody>
      </p:sp>
      <p:pic>
        <p:nvPicPr>
          <p:cNvPr id="27" name="Picture 26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846639" y="5293673"/>
            <a:ext cx="1099729" cy="943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Down Arrow 27"/>
          <p:cNvSpPr/>
          <p:nvPr/>
        </p:nvSpPr>
        <p:spPr>
          <a:xfrm>
            <a:off x="609600" y="2828341"/>
            <a:ext cx="1327150" cy="245427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dirty="0"/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1041698" y="2945816"/>
            <a:ext cx="461665" cy="21441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>
                <a:latin typeface="Calibri (Body)"/>
                <a:cs typeface="Arial" panose="020B0604020202020204" pitchFamily="34" charset="0"/>
              </a:rPr>
              <a:t> Search Not Found</a:t>
            </a:r>
            <a:endParaRPr lang="en-GB" b="1" dirty="0">
              <a:latin typeface="Calibri (Body)"/>
              <a:cs typeface="Arial" panose="020B0604020202020204" pitchFamily="34" charset="0"/>
            </a:endParaRPr>
          </a:p>
        </p:txBody>
      </p:sp>
      <p:pic>
        <p:nvPicPr>
          <p:cNvPr id="30" name="Picture 29"/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975" y="5412371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Right Arrow 32"/>
          <p:cNvSpPr/>
          <p:nvPr/>
        </p:nvSpPr>
        <p:spPr>
          <a:xfrm rot="18960401">
            <a:off x="1781175" y="4395923"/>
            <a:ext cx="1749425" cy="1066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r>
              <a:rPr lang="en-US" dirty="0">
                <a:cs typeface="Arial" panose="020B0604020202020204" pitchFamily="34" charset="0"/>
              </a:rPr>
              <a:t>Recommend</a:t>
            </a:r>
          </a:p>
        </p:txBody>
      </p:sp>
      <p:pic>
        <p:nvPicPr>
          <p:cNvPr id="34" name="Picture 33"/>
          <p:cNvPicPr>
            <a:picLocks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381510" y="3002098"/>
            <a:ext cx="1495289" cy="11138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Flowchart: Document 1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3733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Demo scenario: member</a:t>
            </a:r>
          </a:p>
        </p:txBody>
      </p:sp>
      <p:pic>
        <p:nvPicPr>
          <p:cNvPr id="31" name="Picture 4"/>
          <p:cNvPicPr>
            <a:picLocks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330" y="1712690"/>
            <a:ext cx="885690" cy="10408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25" grpId="0" animBg="1"/>
      <p:bldP spid="26" grpId="0"/>
      <p:bldP spid="28" grpId="0" animBg="1"/>
      <p:bldP spid="29" grpId="0"/>
      <p:bldP spid="33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685800" y="1905000"/>
            <a:ext cx="7543800" cy="411480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433" y="2086298"/>
            <a:ext cx="1627188" cy="162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599" y="4114800"/>
            <a:ext cx="2347913" cy="162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ight Arrow 8"/>
          <p:cNvSpPr/>
          <p:nvPr/>
        </p:nvSpPr>
        <p:spPr>
          <a:xfrm>
            <a:off x="3035300" y="2440309"/>
            <a:ext cx="1882775" cy="9191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cs typeface="Arial" panose="020B0604020202020204" pitchFamily="34" charset="0"/>
              </a:rPr>
              <a:t>Train machine</a:t>
            </a:r>
          </a:p>
        </p:txBody>
      </p:sp>
      <p:sp>
        <p:nvSpPr>
          <p:cNvPr id="10" name="Bent-Up Arrow 9"/>
          <p:cNvSpPr/>
          <p:nvPr/>
        </p:nvSpPr>
        <p:spPr>
          <a:xfrm rot="5400000">
            <a:off x="2452075" y="3020402"/>
            <a:ext cx="1579197" cy="3352800"/>
          </a:xfrm>
          <a:prstGeom prst="bentUpArrow">
            <a:avLst>
              <a:gd name="adj1" fmla="val 25000"/>
              <a:gd name="adj2" fmla="val 25854"/>
              <a:gd name="adj3" fmla="val 2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9463" name="TextBox 10"/>
          <p:cNvSpPr txBox="1">
            <a:spLocks noChangeArrowheads="1"/>
          </p:cNvSpPr>
          <p:nvPr/>
        </p:nvSpPr>
        <p:spPr bwMode="auto">
          <a:xfrm>
            <a:off x="1978025" y="4902990"/>
            <a:ext cx="2479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dirty="0">
                <a:cs typeface="Arial" panose="020B0604020202020204" pitchFamily="34" charset="0"/>
              </a:rPr>
              <a:t>Get data from web</a:t>
            </a:r>
          </a:p>
        </p:txBody>
      </p:sp>
      <p:pic>
        <p:nvPicPr>
          <p:cNvPr id="19464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2085555"/>
            <a:ext cx="2347913" cy="168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Flowchart: Document 1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0" y="796871"/>
            <a:ext cx="3733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Demo scenario: staff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9463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Diagram 3"/>
          <p:cNvGraphicFramePr/>
          <p:nvPr>
            <p:extLst>
              <p:ext uri="{D42A27DB-BD31-4B8C-83A1-F6EECF244321}">
                <p14:modId xmlns:p14="http://schemas.microsoft.com/office/powerpoint/2010/main" val="146965617"/>
              </p:ext>
            </p:extLst>
          </p:nvPr>
        </p:nvGraphicFramePr>
        <p:xfrm>
          <a:off x="381000" y="1828800"/>
          <a:ext cx="85344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Flowchart: Document 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0" y="796871"/>
            <a:ext cx="4953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 dirty="0" smtClean="0"/>
              <a:t>Advantages AND  Disadvantages</a:t>
            </a:r>
            <a:endParaRPr lang="en-US" sz="2400" b="1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prism isContent="1" isInverted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TextBox 7"/>
          <p:cNvSpPr txBox="1">
            <a:spLocks noChangeArrowheads="1"/>
          </p:cNvSpPr>
          <p:nvPr/>
        </p:nvSpPr>
        <p:spPr bwMode="auto">
          <a:xfrm>
            <a:off x="981123" y="1851738"/>
            <a:ext cx="2752677" cy="46166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dirty="0" smtClean="0">
                <a:solidFill>
                  <a:srgbClr val="FFFF00"/>
                </a:solidFill>
              </a:rPr>
              <a:t>Optimize </a:t>
            </a:r>
            <a:r>
              <a:rPr lang="en-US" sz="2400" dirty="0">
                <a:solidFill>
                  <a:srgbClr val="FFFF00"/>
                </a:solidFill>
              </a:rPr>
              <a:t>algorithm</a:t>
            </a:r>
            <a:endParaRPr lang="en-US" sz="2400" b="1" dirty="0">
              <a:solidFill>
                <a:srgbClr val="FFFF00"/>
              </a:solidFill>
            </a:endParaRPr>
          </a:p>
        </p:txBody>
      </p:sp>
      <p:sp>
        <p:nvSpPr>
          <p:cNvPr id="41988" name="TextBox 7"/>
          <p:cNvSpPr txBox="1">
            <a:spLocks noChangeArrowheads="1"/>
          </p:cNvSpPr>
          <p:nvPr/>
        </p:nvSpPr>
        <p:spPr bwMode="auto">
          <a:xfrm>
            <a:off x="4724400" y="1846630"/>
            <a:ext cx="3424335" cy="46166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dirty="0" smtClean="0">
                <a:solidFill>
                  <a:srgbClr val="FFFF00"/>
                </a:solidFill>
              </a:rPr>
              <a:t>Build </a:t>
            </a:r>
            <a:r>
              <a:rPr lang="en-US" sz="2400" dirty="0">
                <a:solidFill>
                  <a:srgbClr val="FFFF00"/>
                </a:solidFill>
              </a:rPr>
              <a:t>mobile application</a:t>
            </a:r>
            <a:endParaRPr lang="en-US" sz="2400" b="1" dirty="0">
              <a:solidFill>
                <a:srgbClr val="FFFF00"/>
              </a:solidFill>
            </a:endParaRPr>
          </a:p>
        </p:txBody>
      </p:sp>
      <p:pic>
        <p:nvPicPr>
          <p:cNvPr id="2" name="Picture 1"/>
          <p:cNvPicPr>
            <a:picLocks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261" y="2732413"/>
            <a:ext cx="3200400" cy="27432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2" name="Picture 2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6367" y="2732413"/>
            <a:ext cx="3200400" cy="27432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/>
        </p:spPr>
      </p:pic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0" y="796871"/>
            <a:ext cx="3733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Future plan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prism isContent="1" isInverted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animBg="1"/>
      <p:bldP spid="41988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WordArt 7"/>
          <p:cNvSpPr>
            <a:spLocks noChangeArrowheads="1" noChangeShapeType="1" noTextEdit="1"/>
          </p:cNvSpPr>
          <p:nvPr/>
        </p:nvSpPr>
        <p:spPr bwMode="gray">
          <a:xfrm>
            <a:off x="1676400" y="2209800"/>
            <a:ext cx="5867400" cy="14478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sz="11500" b="1" kern="10" dirty="0" smtClean="0">
                <a:ln w="2857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Q&amp;A</a:t>
            </a:r>
            <a:endParaRPr lang="en-US" sz="11500" b="1" kern="10" dirty="0">
              <a:ln w="28575">
                <a:solidFill>
                  <a:schemeClr val="tx1"/>
                </a:solidFill>
                <a:round/>
                <a:headEnd/>
                <a:tailEnd/>
              </a:ln>
              <a:solidFill>
                <a:srgbClr val="00B05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491930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WordArt 7"/>
          <p:cNvSpPr>
            <a:spLocks noChangeArrowheads="1" noChangeShapeType="1" noTextEdit="1"/>
          </p:cNvSpPr>
          <p:nvPr/>
        </p:nvSpPr>
        <p:spPr bwMode="gray">
          <a:xfrm>
            <a:off x="1676400" y="2209800"/>
            <a:ext cx="5867400" cy="14478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sz="11500" b="1" kern="10" dirty="0" smtClean="0">
                <a:ln w="2857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hank </a:t>
            </a:r>
            <a:r>
              <a:rPr lang="en-US" sz="11500" b="1" kern="10" dirty="0">
                <a:ln w="2857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You !</a:t>
            </a:r>
          </a:p>
        </p:txBody>
      </p:sp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25525" y="1600200"/>
            <a:ext cx="7092950" cy="5072183"/>
          </a:xfrm>
        </p:spPr>
      </p:pic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0" y="91440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808935" y="2431461"/>
            <a:ext cx="1600202" cy="547280"/>
          </a:xfrm>
          <a:prstGeom prst="rect">
            <a:avLst/>
          </a:prstGeom>
        </p:spPr>
      </p:pic>
      <p:sp>
        <p:nvSpPr>
          <p:cNvPr id="8" name="Action Button: Back or Previous 7">
            <a:hlinkClick r:id="rId7" action="ppaction://hlinksldjump" highlightClick="1"/>
          </p:cNvPr>
          <p:cNvSpPr/>
          <p:nvPr/>
        </p:nvSpPr>
        <p:spPr>
          <a:xfrm>
            <a:off x="7734300" y="6172200"/>
            <a:ext cx="1409700" cy="68580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2057400"/>
            <a:ext cx="6341071" cy="4183062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0" y="91440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3" y="1589088"/>
            <a:ext cx="1371600" cy="1371600"/>
          </a:xfrm>
          <a:prstGeom prst="rect">
            <a:avLst/>
          </a:prstGeom>
          <a:noFill/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4350322"/>
            <a:ext cx="1371600" cy="1371600"/>
          </a:xfrm>
          <a:prstGeom prst="rect">
            <a:avLst/>
          </a:prstGeom>
          <a:noFill/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>
            <a:hlinkClick r:id="rId4" action="ppaction://hlinksldjump" tooltip="View Point"/>
          </p:cNvPr>
          <p:cNvPicPr>
            <a:picLocks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3" y="4348828"/>
            <a:ext cx="1371600" cy="1371600"/>
          </a:xfrm>
          <a:prstGeom prst="rect">
            <a:avLst/>
          </a:prstGeom>
          <a:noFill/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1589088"/>
            <a:ext cx="1371600" cy="13716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12" name="Right Arrow 11"/>
          <p:cNvSpPr/>
          <p:nvPr/>
        </p:nvSpPr>
        <p:spPr>
          <a:xfrm>
            <a:off x="1752600" y="1994302"/>
            <a:ext cx="1646237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Search</a:t>
            </a:r>
          </a:p>
        </p:txBody>
      </p:sp>
      <p:sp>
        <p:nvSpPr>
          <p:cNvPr id="13" name="Right Arrow 12"/>
          <p:cNvSpPr/>
          <p:nvPr/>
        </p:nvSpPr>
        <p:spPr>
          <a:xfrm>
            <a:off x="5257800" y="1970088"/>
            <a:ext cx="2116137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Add to compare</a:t>
            </a:r>
          </a:p>
        </p:txBody>
      </p:sp>
      <p:sp>
        <p:nvSpPr>
          <p:cNvPr id="14" name="Right Arrow 13"/>
          <p:cNvSpPr/>
          <p:nvPr/>
        </p:nvSpPr>
        <p:spPr>
          <a:xfrm rot="1708194">
            <a:off x="5107171" y="3369849"/>
            <a:ext cx="2535607" cy="547688"/>
          </a:xfrm>
          <a:prstGeom prst="rightArrow">
            <a:avLst>
              <a:gd name="adj1" fmla="val 57014"/>
              <a:gd name="adj2" fmla="val 7037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Detail</a:t>
            </a:r>
          </a:p>
        </p:txBody>
      </p:sp>
      <p:pic>
        <p:nvPicPr>
          <p:cNvPr id="15" name="Picture 14"/>
          <p:cNvPicPr>
            <a:picLocks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1589088"/>
            <a:ext cx="1371600" cy="1371600"/>
          </a:xfrm>
          <a:prstGeom prst="rect">
            <a:avLst/>
          </a:prstGeom>
          <a:noFill/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>
            <a:hlinkClick r:id="rId8" action="ppaction://hlinksldjump"/>
          </p:cNvPr>
          <p:cNvPicPr>
            <a:picLocks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4343400"/>
            <a:ext cx="1371600" cy="13716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noFill/>
            <a:miter lim="800000"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U-Turn Arrow 18"/>
          <p:cNvSpPr/>
          <p:nvPr/>
        </p:nvSpPr>
        <p:spPr>
          <a:xfrm rot="10800000">
            <a:off x="364564" y="5968522"/>
            <a:ext cx="8017436" cy="838199"/>
          </a:xfrm>
          <a:prstGeom prst="uturnArrow">
            <a:avLst>
              <a:gd name="adj1" fmla="val 34674"/>
              <a:gd name="adj2" fmla="val 25000"/>
              <a:gd name="adj3" fmla="val 18936"/>
              <a:gd name="adj4" fmla="val 43750"/>
              <a:gd name="adj5" fmla="val 9532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0" name="Right Arrow 19"/>
          <p:cNvSpPr/>
          <p:nvPr/>
        </p:nvSpPr>
        <p:spPr>
          <a:xfrm>
            <a:off x="1676400" y="4869323"/>
            <a:ext cx="1752600" cy="6826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Make Decision</a:t>
            </a:r>
          </a:p>
        </p:txBody>
      </p:sp>
      <p:sp>
        <p:nvSpPr>
          <p:cNvPr id="21" name="Left Arrow 20"/>
          <p:cNvSpPr/>
          <p:nvPr/>
        </p:nvSpPr>
        <p:spPr>
          <a:xfrm>
            <a:off x="5257800" y="4807615"/>
            <a:ext cx="2116137" cy="609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Make </a:t>
            </a:r>
            <a:r>
              <a:rPr lang="en-US" dirty="0" smtClean="0"/>
              <a:t>Decision</a:t>
            </a:r>
            <a:endParaRPr lang="en-US" dirty="0"/>
          </a:p>
        </p:txBody>
      </p:sp>
      <p:sp>
        <p:nvSpPr>
          <p:cNvPr id="23" name="Right Arrow 22"/>
          <p:cNvSpPr/>
          <p:nvPr/>
        </p:nvSpPr>
        <p:spPr>
          <a:xfrm rot="5400000">
            <a:off x="7772256" y="3352659"/>
            <a:ext cx="1067087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Detail</a:t>
            </a:r>
          </a:p>
        </p:txBody>
      </p:sp>
      <p:sp>
        <p:nvSpPr>
          <p:cNvPr id="11280" name="TextBox 24"/>
          <p:cNvSpPr txBox="1">
            <a:spLocks noChangeArrowheads="1"/>
          </p:cNvSpPr>
          <p:nvPr/>
        </p:nvSpPr>
        <p:spPr bwMode="auto">
          <a:xfrm>
            <a:off x="6387134" y="6101804"/>
            <a:ext cx="11064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1609036" y="6489700"/>
            <a:ext cx="586171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 smtClean="0"/>
              <a:t>Calculate point from another compare hardware website</a:t>
            </a:r>
            <a:endParaRPr lang="en-US" dirty="0"/>
          </a:p>
        </p:txBody>
      </p:sp>
      <p:sp>
        <p:nvSpPr>
          <p:cNvPr id="29" name="Flowchart: Document 2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10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" name="Picture 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4" name="Rectangle 2"/>
          <p:cNvSpPr txBox="1">
            <a:spLocks noChangeArrowheads="1"/>
          </p:cNvSpPr>
          <p:nvPr/>
        </p:nvSpPr>
        <p:spPr>
          <a:xfrm>
            <a:off x="0" y="91440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20" grpId="0" animBg="1"/>
      <p:bldP spid="21" grpId="0" animBg="1"/>
      <p:bldP spid="23" grpId="0" animBg="1"/>
      <p:bldP spid="2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0" y="91440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92316"/>
            <a:ext cx="9144000" cy="478468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91772"/>
            <a:ext cx="9144000" cy="4885228"/>
          </a:xfrm>
          <a:prstGeom prst="rect">
            <a:avLst/>
          </a:prstGeom>
        </p:spPr>
      </p:pic>
      <p:sp>
        <p:nvSpPr>
          <p:cNvPr id="6" name="Action Button: Back or Previous 5">
            <a:hlinkClick r:id="" action="ppaction://hlinkshowjump?jump=previousslide" highlightClick="1"/>
          </p:cNvPr>
          <p:cNvSpPr/>
          <p:nvPr/>
        </p:nvSpPr>
        <p:spPr>
          <a:xfrm>
            <a:off x="7543800" y="6248400"/>
            <a:ext cx="1600200" cy="60960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757121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elestial">
  <a:themeElements>
    <a:clrScheme name="Celestial">
      <a:dk1>
        <a:sysClr val="windowText" lastClr="000000"/>
      </a:dk1>
      <a:lt1>
        <a:sysClr val="window" lastClr="FFFFFF"/>
      </a:lt1>
      <a:dk2>
        <a:srgbClr val="18276C"/>
      </a:dk2>
      <a:lt2>
        <a:srgbClr val="EBEBEB"/>
      </a:lt2>
      <a:accent1>
        <a:srgbClr val="AC3EC1"/>
      </a:accent1>
      <a:accent2>
        <a:srgbClr val="477BD1"/>
      </a:accent2>
      <a:accent3>
        <a:srgbClr val="46B298"/>
      </a:accent3>
      <a:accent4>
        <a:srgbClr val="90BA4C"/>
      </a:accent4>
      <a:accent5>
        <a:srgbClr val="DD9D31"/>
      </a:accent5>
      <a:accent6>
        <a:srgbClr val="E25247"/>
      </a:accent6>
      <a:hlink>
        <a:srgbClr val="C573D2"/>
      </a:hlink>
      <a:folHlink>
        <a:srgbClr val="CCAEE8"/>
      </a:folHlink>
    </a:clrScheme>
    <a:fontScheme name="Celestial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elestial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lumMod val="110000"/>
              </a:schemeClr>
            </a:gs>
            <a:gs pos="100000">
              <a:schemeClr val="phClr">
                <a:tint val="82000"/>
                <a:alpha val="74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00000"/>
              </a:schemeClr>
            </a:gs>
            <a:gs pos="100000">
              <a:schemeClr val="phClr">
                <a:shade val="88000"/>
                <a:lumMod val="88000"/>
              </a:schemeClr>
            </a:gs>
          </a:gsLst>
          <a:lin ang="5400000" scaled="1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5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127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shade val="96000"/>
                <a:hueMod val="100000"/>
                <a:satMod val="180000"/>
                <a:lumMod val="110000"/>
              </a:schemeClr>
            </a:gs>
            <a:gs pos="100000">
              <a:schemeClr val="phClr">
                <a:shade val="96000"/>
                <a:satMod val="160000"/>
                <a:lumMod val="100000"/>
              </a:schemeClr>
            </a:gs>
          </a:gsLst>
          <a:lin ang="4740000" scaled="1"/>
        </a:gradFill>
        <a:blipFill>
          <a:blip xmlns:r="http://schemas.openxmlformats.org/officeDocument/2006/relationships" r:embed="rId1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elestial" id="{C4BB2A3D-0E93-4C5F-B0D2-9D3FCE089CC5}" vid="{42E5908D-19A2-46FD-89FA-638B126129EF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C103457452[[fn=Celestial]]</Template>
  <TotalTime>2274</TotalTime>
  <Words>1246</Words>
  <Application>Microsoft Office PowerPoint</Application>
  <PresentationFormat>On-screen Show (4:3)</PresentationFormat>
  <Paragraphs>331</Paragraphs>
  <Slides>57</Slides>
  <Notes>1</Notes>
  <HiddenSlides>1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7</vt:i4>
      </vt:variant>
    </vt:vector>
  </HeadingPairs>
  <TitlesOfParts>
    <vt:vector size="70" baseType="lpstr">
      <vt:lpstr>宋体</vt:lpstr>
      <vt:lpstr>Arial</vt:lpstr>
      <vt:lpstr>Calibri</vt:lpstr>
      <vt:lpstr>Calibri (Body)</vt:lpstr>
      <vt:lpstr>Calibri Light</vt:lpstr>
      <vt:lpstr>Open Sans</vt:lpstr>
      <vt:lpstr>Tahoma</vt:lpstr>
      <vt:lpstr>Tintoretto</vt:lpstr>
      <vt:lpstr>Verdana</vt:lpstr>
      <vt:lpstr>Wingdings</vt:lpstr>
      <vt:lpstr>Celestial</vt:lpstr>
      <vt:lpstr>Equation</vt:lpstr>
      <vt:lpstr>MathType 6.0 Equation</vt:lpstr>
      <vt:lpstr>COMPUTER PRODUCT   SUGGESTION</vt:lpstr>
      <vt:lpstr>Group 13 - Team Members</vt:lpstr>
      <vt:lpstr>Outline</vt:lpstr>
      <vt:lpstr>Scenario problem</vt:lpstr>
      <vt:lpstr>Scenario proble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uilddesign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Sung Ha, Park</dc:creator>
  <cp:lastModifiedBy>Viet Huynh Thanh</cp:lastModifiedBy>
  <cp:revision>305</cp:revision>
  <dcterms:created xsi:type="dcterms:W3CDTF">2004-09-21T09:36:36Z</dcterms:created>
  <dcterms:modified xsi:type="dcterms:W3CDTF">2014-08-22T05:03:41Z</dcterms:modified>
</cp:coreProperties>
</file>